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F0BE3" w:rsidRPr="0023767F" w:rsidRDefault="00E81444" w:rsidP="0023767F">
      <w:pPr>
        <w:pBdr>
          <w:bottom w:val="single" w:sz="4" w:space="1" w:color="auto"/>
        </w:pBdr>
        <w:shd w:val="clear" w:color="auto" w:fill="5B9BD5" w:themeFill="accent1"/>
        <w:jc w:val="center"/>
        <w:rPr>
          <w:b/>
          <w:color w:val="FFFFFF" w:themeColor="background1"/>
        </w:rPr>
      </w:pPr>
      <w:r w:rsidRPr="0023767F">
        <w:rPr>
          <w:b/>
          <w:color w:val="FFFFFF" w:themeColor="background1"/>
        </w:rPr>
        <w:t>Μια ράβδος κινείται σε παγοδρόμιο</w:t>
      </w:r>
    </w:p>
    <w:p w:rsidR="00E81444" w:rsidRDefault="005A6887">
      <w:r>
        <w:rPr>
          <w:noProof/>
          <w:lang w:eastAsia="el-GR"/>
        </w:rPr>
        <mc:AlternateContent>
          <mc:Choice Requires="wpc">
            <w:drawing>
              <wp:anchor distT="0" distB="0" distL="114300" distR="114300" simplePos="0" relativeHeight="251658240" behindDoc="0" locked="0" layoutInCell="1" allowOverlap="1">
                <wp:simplePos x="0" y="0"/>
                <wp:positionH relativeFrom="column">
                  <wp:posOffset>3991610</wp:posOffset>
                </wp:positionH>
                <wp:positionV relativeFrom="paragraph">
                  <wp:posOffset>76200</wp:posOffset>
                </wp:positionV>
                <wp:extent cx="1007745" cy="2590800"/>
                <wp:effectExtent l="0" t="0" r="1905" b="0"/>
                <wp:wrapSquare wrapText="bothSides"/>
                <wp:docPr id="1"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wpc:bg>
                      <wpc:whole/>
                      <wps:wsp>
                        <wps:cNvPr id="2" name="Ορθογώνιο 2"/>
                        <wps:cNvSpPr/>
                        <wps:spPr>
                          <a:xfrm>
                            <a:off x="345831" y="322385"/>
                            <a:ext cx="76200" cy="1951892"/>
                          </a:xfrm>
                          <a:prstGeom prst="rect">
                            <a:avLst/>
                          </a:prstGeom>
                          <a:solidFill>
                            <a:schemeClr val="accent2">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Διάγραμμα ροής: Λογικό &quot;ΚΑΙ&quot; 3"/>
                        <wps:cNvSpPr/>
                        <wps:spPr>
                          <a:xfrm>
                            <a:off x="309982" y="1874911"/>
                            <a:ext cx="144000" cy="144000"/>
                          </a:xfrm>
                          <a:prstGeom prst="flowChartSummingJuncti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Ευθύγραμμο βέλος σύνδεσης 4"/>
                        <wps:cNvCnPr/>
                        <wps:spPr>
                          <a:xfrm flipV="1">
                            <a:off x="422031" y="978878"/>
                            <a:ext cx="36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Πλαίσιο κειμένου 5"/>
                        <wps:cNvSpPr txBox="1"/>
                        <wps:spPr>
                          <a:xfrm>
                            <a:off x="368351" y="1742440"/>
                            <a:ext cx="340360" cy="322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E76A1" w:rsidRDefault="001E76A1" w:rsidP="001E76A1">
                              <w:r w:rsidRPr="001E76A1">
                                <w:rPr>
                                  <w:position w:val="-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05pt;height:14.05pt" o:ole="">
                                    <v:imagedata r:id="rId6" o:title=""/>
                                  </v:shape>
                                  <o:OLEObject Type="Embed" ProgID="Equation.DSMT4" ShapeID="_x0000_i1026" DrawAspect="Content" ObjectID="_1681309941" r:id="rId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Πλαίσιο κειμένου 5"/>
                        <wps:cNvSpPr txBox="1"/>
                        <wps:spPr>
                          <a:xfrm>
                            <a:off x="454664" y="725123"/>
                            <a:ext cx="340360" cy="322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E76A1" w:rsidRDefault="001E76A1" w:rsidP="001E76A1">
                              <w:pPr>
                                <w:pStyle w:val="Web"/>
                                <w:spacing w:before="0" w:beforeAutospacing="0" w:after="160" w:afterAutospacing="0" w:line="256" w:lineRule="auto"/>
                              </w:pPr>
                              <w:r w:rsidRPr="001E76A1">
                                <w:rPr>
                                  <w:rFonts w:eastAsia="Calibri"/>
                                  <w:position w:val="-6"/>
                                  <w:sz w:val="22"/>
                                  <w:szCs w:val="22"/>
                                </w:rPr>
                                <w:object w:dxaOrig="220" w:dyaOrig="279">
                                  <v:shape id="_x0000_i1028" type="#_x0000_t75" style="width:11.05pt;height:14.05pt" o:ole="">
                                    <v:imagedata r:id="rId8" o:title=""/>
                                  </v:shape>
                                  <o:OLEObject Type="Embed" ProgID="Equation.DSMT4" ShapeID="_x0000_i1028" DrawAspect="Content" ObjectID="_1681309942" r:id="rId9"/>
                                </w:object>
                              </w:r>
                              <w:r>
                                <w:rPr>
                                  <w:rFonts w:eastAsia="Calibri"/>
                                  <w:sz w:val="22"/>
                                  <w:szCs w:val="22"/>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Πλαίσιο κειμένου 5"/>
                        <wps:cNvSpPr txBox="1"/>
                        <wps:spPr>
                          <a:xfrm>
                            <a:off x="196368" y="89769"/>
                            <a:ext cx="340360" cy="354838"/>
                          </a:xfrm>
                          <a:prstGeom prst="rect">
                            <a:avLst/>
                          </a:prstGeom>
                          <a:noFill/>
                          <a:ln w="6350">
                            <a:noFill/>
                          </a:ln>
                          <a:effectLst/>
                        </wps:spPr>
                        <wps:txbx>
                          <w:txbxContent>
                            <w:p w:rsidR="00D750A0" w:rsidRDefault="00D750A0" w:rsidP="00D750A0">
                              <w:pPr>
                                <w:pStyle w:val="Web"/>
                                <w:spacing w:before="0" w:beforeAutospacing="0" w:after="160" w:afterAutospacing="0" w:line="252" w:lineRule="auto"/>
                              </w:pPr>
                              <w:r>
                                <w:rPr>
                                  <w:rFonts w:eastAsia="Calibri"/>
                                  <w:sz w:val="22"/>
                                  <w:szCs w:val="22"/>
                                </w:rPr>
                                <w:t xml:space="preserve"> Α</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Πλαίσιο κειμένου 5"/>
                        <wps:cNvSpPr txBox="1"/>
                        <wps:spPr>
                          <a:xfrm>
                            <a:off x="215167" y="2245656"/>
                            <a:ext cx="340360" cy="322580"/>
                          </a:xfrm>
                          <a:prstGeom prst="rect">
                            <a:avLst/>
                          </a:prstGeom>
                          <a:noFill/>
                          <a:ln w="6350">
                            <a:noFill/>
                          </a:ln>
                          <a:effectLst/>
                        </wps:spPr>
                        <wps:txbx>
                          <w:txbxContent>
                            <w:p w:rsidR="00D750A0" w:rsidRDefault="00D750A0" w:rsidP="00D750A0">
                              <w:pPr>
                                <w:pStyle w:val="Web"/>
                                <w:spacing w:before="0" w:beforeAutospacing="0" w:after="160" w:afterAutospacing="0" w:line="252" w:lineRule="auto"/>
                              </w:pPr>
                              <w:r>
                                <w:rPr>
                                  <w:rFonts w:eastAsia="Calibri"/>
                                  <w:sz w:val="22"/>
                                  <w:szCs w:val="22"/>
                                </w:rPr>
                                <w:t xml:space="preserve"> Β</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3" name="Έλλειψη 73"/>
                        <wps:cNvSpPr/>
                        <wps:spPr>
                          <a:xfrm>
                            <a:off x="366642" y="1300842"/>
                            <a:ext cx="36000" cy="36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Πλαίσιο κειμένου 5"/>
                        <wps:cNvSpPr txBox="1"/>
                        <wps:spPr>
                          <a:xfrm>
                            <a:off x="309982" y="1186928"/>
                            <a:ext cx="340360" cy="354330"/>
                          </a:xfrm>
                          <a:prstGeom prst="rect">
                            <a:avLst/>
                          </a:prstGeom>
                          <a:noFill/>
                          <a:ln w="6350">
                            <a:noFill/>
                          </a:ln>
                          <a:effectLst/>
                        </wps:spPr>
                        <wps:txbx>
                          <w:txbxContent>
                            <w:p w:rsidR="00047057" w:rsidRDefault="00047057" w:rsidP="00047057">
                              <w:pPr>
                                <w:pStyle w:val="Web"/>
                                <w:spacing w:before="0" w:beforeAutospacing="0" w:after="160" w:afterAutospacing="0" w:line="252" w:lineRule="auto"/>
                              </w:pPr>
                              <w:r>
                                <w:rPr>
                                  <w:rFonts w:eastAsia="Calibri"/>
                                  <w:sz w:val="22"/>
                                  <w:szCs w:val="22"/>
                                </w:rPr>
                                <w:t xml:space="preserve"> Κ</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Καμβάς 1" o:spid="_x0000_s1026" editas="canvas" style="position:absolute;margin-left:314.3pt;margin-top:6pt;width:79.35pt;height:204pt;z-index:251658240" coordsize="10077,25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">
                <v:shape id="_x0000_s1027" type="#_x0000_t75" style="position:absolute;width:10077;height:25908;visibility:visible;mso-wrap-style:square" filled="t" fillcolor="#92bce3 [2132]">
                  <v:fill color2="#d9e8f5 [756]" rotate="t" o:detectmouseclick="t" angle="45" colors="0 #9ac3f6;.5 #c1d8f8;1 #e1ecfb" focus="100%" type="gradient"/>
                  <v:path o:connecttype="none"/>
                </v:shape>
                <v:rect id="Ορθογώνιο 2" o:spid="_x0000_s1028" style="position:absolute;left:3458;top:3223;width:762;height:195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BG8MYA&#10;AADaAAAADwAAAGRycy9kb3ducmV2LnhtbESPQWvCQBSE70L/w/KEXkQ3Cm0lukopSKXSQ62K3h67&#10;zyQ0+zZk1yT6691CocdhZr5h5svOlqKh2heOFYxHCQhi7UzBmYLd92o4BeEDssHSMSm4kofl4qE3&#10;x9S4lr+o2YZMRAj7FBXkIVSplF7nZNGPXEUcvbOrLYYo60yaGtsIt6WcJMmztFhwXMixorec9M/2&#10;YhW8HG/m2p707uP9oKfN3m8+nwYbpR773esMRKAu/If/2mujYAK/V+IN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BG8MYAAADaAAAADwAAAAAAAAAAAAAAAACYAgAAZHJz&#10;L2Rvd25yZXYueG1sUEsFBgAAAAAEAAQA9QAAAIsDAAAAAA==&#10;" fillcolor="#f4b083 [1941]" strokecolor="#1f4d78 [1604]" strokeweight="1p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Διάγραμμα ροής: Λογικό &quot;ΚΑΙ&quot; 3" o:spid="_x0000_s1029" type="#_x0000_t123" style="position:absolute;left:3099;top:18749;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IR8sQA&#10;AADaAAAADwAAAGRycy9kb3ducmV2LnhtbESP3WoCMRSE7wt9h3AKvauJ/RFdjdIKpQteiD8PcNwc&#10;d1c3J0sS3e3bN0LBy2FmvmFmi9424ko+1I41DAcKBHHhTM2lhv3u+2UMIkRkg41j0vBLARbzx4cZ&#10;ZsZ1vKHrNpYiQThkqKGKsc2kDEVFFsPAtcTJOzpvMSbpS2k8dgluG/mq1EharDktVNjSsqLivL1Y&#10;DSrvVH56X36svZeH1fprMvm5RK2fn/rPKYhIfbyH/9u50fAGtyvpBs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SEfLEAAAA2gAAAA8AAAAAAAAAAAAAAAAAmAIAAGRycy9k&#10;b3ducmV2LnhtbFBLBQYAAAAABAAEAPUAAACJAwAAAAA=&#10;" filled="f" strokecolor="black [3213]" strokeweight="1pt">
                  <v:stroke joinstyle="miter"/>
                </v:shape>
                <v:shapetype id="_x0000_t32" coordsize="21600,21600" o:spt="32" o:oned="t" path="m,l21600,21600e" filled="f">
                  <v:path arrowok="t" fillok="f" o:connecttype="none"/>
                  <o:lock v:ext="edit" shapetype="t"/>
                </v:shapetype>
                <v:shape id="Ευθύγραμμο βέλος σύνδεσης 4" o:spid="_x0000_s1030" type="#_x0000_t32" style="position:absolute;left:4220;top:9788;width:360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ZZcMAAADaAAAADwAAAGRycy9kb3ducmV2LnhtbESPQWvCQBSE74L/YXmCF6mbmtCW6CpS&#10;Ke3VtJT29pp9JsHs25C31fTfdwXB4zAz3zCrzeBadaJeGs8G7ucJKOLS24YrAx/vL3dPoCQgW2w9&#10;k4E/Etisx6MV5tafeU+nIlQqQlhyNFCH0OVaS1mTQ5n7jjh6B987DFH2lbY9niPctXqRJA/aYcNx&#10;ocaOnmsqj8WvM5CGTBb77OtRiu/qZ2Z3aSqfr8ZMJ8N2CSrQEG7ha/vNGsjgciXeAL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52WXDAAAA2gAAAA8AAAAAAAAAAAAA&#10;AAAAoQIAAGRycy9kb3ducmV2LnhtbFBLBQYAAAAABAAEAPkAAACRAwAAAAA=&#10;" strokecolor="black [3200]" strokeweight=".5pt">
                  <v:stroke endarrow="block" joinstyle="miter"/>
                </v:shape>
                <v:shapetype id="_x0000_t202" coordsize="21600,21600" o:spt="202" path="m,l,21600r21600,l21600,xe">
                  <v:stroke joinstyle="miter"/>
                  <v:path gradientshapeok="t" o:connecttype="rect"/>
                </v:shapetype>
                <v:shape id="Πλαίσιο κειμένου 5" o:spid="_x0000_s1031" type="#_x0000_t202" style="position:absolute;left:3683;top:17424;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jT8QA&#10;AADaAAAADwAAAGRycy9kb3ducmV2LnhtbESPT4vCMBTE7wt+h/AEb2u6giJd0yIFUcQ9+Ofi7W3z&#10;bMs2L7WJWvfTG0HwOMzMb5hZ2plaXKl1lWUFX8MIBHFudcWFgsN+8TkF4TyyxtoyKbiTgzTpfcww&#10;1vbGW7rufCEChF2MCkrvm1hKl5dk0A1tQxy8k20N+iDbQuoWbwFuajmKook0WHFYKLGhrKT8b3cx&#10;CtbZ4ge3vyMz/a+z5eY0b86H41ipQb+bf4Pw1Pl3+NVeaQVjeF4JN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40/EAAAA2gAAAA8AAAAAAAAAAAAAAAAAmAIAAGRycy9k&#10;b3ducmV2LnhtbFBLBQYAAAAABAAEAPUAAACJAwAAAAA=&#10;" filled="f" stroked="f" strokeweight=".5pt">
                  <v:textbox>
                    <w:txbxContent>
                      <w:p w:rsidR="001E76A1" w:rsidRDefault="001E76A1" w:rsidP="001E76A1">
                        <w:r w:rsidRPr="001E76A1">
                          <w:rPr>
                            <w:position w:val="-6"/>
                          </w:rPr>
                          <w:object w:dxaOrig="240" w:dyaOrig="279">
                            <v:shape id="_x0000_i1048" type="#_x0000_t75" style="width:12pt;height:13.85pt" o:ole="">
                              <v:imagedata r:id="rId10" o:title=""/>
                            </v:shape>
                            <o:OLEObject Type="Embed" ProgID="Equation.DSMT4" ShapeID="_x0000_i1048" DrawAspect="Content" ObjectID="_1676390035" r:id="rId11"/>
                          </w:object>
                        </w:r>
                        <w:r>
                          <w:t xml:space="preserve"> </w:t>
                        </w:r>
                      </w:p>
                    </w:txbxContent>
                  </v:textbox>
                </v:shape>
                <v:shape id="Πλαίσιο κειμένου 5" o:spid="_x0000_s1032" type="#_x0000_t202" style="position:absolute;left:4546;top:7251;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1E76A1" w:rsidRDefault="001E76A1" w:rsidP="001E76A1">
                        <w:pPr>
                          <w:pStyle w:val="Web"/>
                          <w:spacing w:before="0" w:beforeAutospacing="0" w:after="160" w:afterAutospacing="0" w:line="256" w:lineRule="auto"/>
                        </w:pPr>
                        <w:r w:rsidRPr="001E76A1">
                          <w:rPr>
                            <w:rFonts w:eastAsia="Calibri"/>
                            <w:position w:val="-6"/>
                            <w:sz w:val="22"/>
                            <w:szCs w:val="22"/>
                          </w:rPr>
                          <w:object w:dxaOrig="220" w:dyaOrig="279">
                            <v:shape id="_x0000_i1049" type="#_x0000_t75" style="width:11.1pt;height:13.85pt" o:ole="">
                              <v:imagedata r:id="rId12" o:title=""/>
                            </v:shape>
                            <o:OLEObject Type="Embed" ProgID="Equation.DSMT4" ShapeID="_x0000_i1049" DrawAspect="Content" ObjectID="_1676390036" r:id="rId13"/>
                          </w:object>
                        </w:r>
                        <w:r>
                          <w:rPr>
                            <w:rFonts w:eastAsia="Calibri"/>
                            <w:sz w:val="22"/>
                            <w:szCs w:val="22"/>
                          </w:rPr>
                          <w:t xml:space="preserve"> </w:t>
                        </w:r>
                      </w:p>
                    </w:txbxContent>
                  </v:textbox>
                </v:shape>
                <v:shape id="Πλαίσιο κειμένου 5" o:spid="_x0000_s1033" type="#_x0000_t202" style="position:absolute;left:1963;top:897;width:3404;height:3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D750A0" w:rsidRDefault="00D750A0" w:rsidP="00D750A0">
                        <w:pPr>
                          <w:pStyle w:val="Web"/>
                          <w:spacing w:before="0" w:beforeAutospacing="0" w:after="160" w:afterAutospacing="0" w:line="252" w:lineRule="auto"/>
                        </w:pPr>
                        <w:r>
                          <w:rPr>
                            <w:rFonts w:eastAsia="Calibri"/>
                            <w:sz w:val="22"/>
                            <w:szCs w:val="22"/>
                          </w:rPr>
                          <w:t xml:space="preserve"> Α</w:t>
                        </w:r>
                      </w:p>
                    </w:txbxContent>
                  </v:textbox>
                </v:shape>
                <v:shape id="Πλαίσιο κειμένου 5" o:spid="_x0000_s1034" type="#_x0000_t202" style="position:absolute;left:2151;top:22456;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D750A0" w:rsidRDefault="00D750A0" w:rsidP="00D750A0">
                        <w:pPr>
                          <w:pStyle w:val="Web"/>
                          <w:spacing w:before="0" w:beforeAutospacing="0" w:after="160" w:afterAutospacing="0" w:line="252" w:lineRule="auto"/>
                        </w:pPr>
                        <w:r>
                          <w:rPr>
                            <w:rFonts w:eastAsia="Calibri"/>
                            <w:sz w:val="22"/>
                            <w:szCs w:val="22"/>
                          </w:rPr>
                          <w:t xml:space="preserve"> Β</w:t>
                        </w:r>
                      </w:p>
                    </w:txbxContent>
                  </v:textbox>
                </v:shape>
                <v:oval id="Έλλειψη 73" o:spid="_x0000_s1035" style="position:absolute;left:3666;top:13008;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nHJcUA&#10;AADbAAAADwAAAGRycy9kb3ducmV2LnhtbESPQWvCQBSE74L/YXlCb7rRVi2pmyCC0EIvWg/29si+&#10;ZtNm34bsxqT+ercg9DjMzDfMJh9sLS7U+sqxgvksAUFcOF1xqeD0sZ8+g/ABWWPtmBT8koc8G482&#10;mGrX84Eux1CKCGGfogITQpNK6QtDFv3MNcTR+3KtxRBlW0rdYh/htpaLJFlJixXHBYMN7QwVP8fO&#10;Krjap/fDm18l++/P87Lq151Z7DqlHibD9gVEoCH8h+/tV61g/Qh/X+IP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cclxQAAANsAAAAPAAAAAAAAAAAAAAAAAJgCAABkcnMv&#10;ZG93bnJldi54bWxQSwUGAAAAAAQABAD1AAAAigMAAAAA&#10;" fillcolor="black [3200]" strokecolor="black [1600]" strokeweight="1pt">
                  <v:stroke joinstyle="miter"/>
                </v:oval>
                <v:shape id="Πλαίσιο κειμένου 5" o:spid="_x0000_s1036" type="#_x0000_t202" style="position:absolute;left:3099;top:11869;width:3404;height:3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047057" w:rsidRDefault="00047057" w:rsidP="00047057">
                        <w:pPr>
                          <w:pStyle w:val="Web"/>
                          <w:spacing w:before="0" w:beforeAutospacing="0" w:after="160" w:afterAutospacing="0" w:line="252" w:lineRule="auto"/>
                        </w:pPr>
                        <w:r>
                          <w:rPr>
                            <w:rFonts w:eastAsia="Calibri"/>
                            <w:sz w:val="22"/>
                            <w:szCs w:val="22"/>
                          </w:rPr>
                          <w:t xml:space="preserve"> Κ</w:t>
                        </w:r>
                      </w:p>
                    </w:txbxContent>
                  </v:textbox>
                </v:shape>
                <w10:wrap type="square"/>
              </v:group>
            </w:pict>
          </mc:Fallback>
        </mc:AlternateContent>
      </w:r>
      <w:r w:rsidR="00E81444">
        <w:t>Στην οριζόντια επιφάνεια παγοδρομίου</w:t>
      </w:r>
      <w:r w:rsidR="001134A0">
        <w:t>(μηδενική τριβή)</w:t>
      </w:r>
      <w:r w:rsidR="00E81444">
        <w:t xml:space="preserve">, κινείται μια ράβδος ΑΒ, </w:t>
      </w:r>
      <w:r w:rsidR="00D54D6F">
        <w:t xml:space="preserve">μήκους </w:t>
      </w:r>
      <w:r w:rsidR="00D54D6F" w:rsidRPr="00D54D6F">
        <w:rPr>
          <w:i/>
          <w:lang w:val="en-US"/>
        </w:rPr>
        <w:t>L</w:t>
      </w:r>
      <w:r w:rsidR="00D54D6F" w:rsidRPr="00D54D6F">
        <w:rPr>
          <w:i/>
        </w:rPr>
        <w:t xml:space="preserve"> = 2</w:t>
      </w:r>
      <w:r w:rsidR="00D54D6F" w:rsidRPr="00D54D6F">
        <w:rPr>
          <w:i/>
          <w:lang w:val="en-US"/>
        </w:rPr>
        <w:t>m</w:t>
      </w:r>
      <w:r w:rsidR="00047057">
        <w:t xml:space="preserve">. Το μέσον Κ της ράβδου έχει </w:t>
      </w:r>
      <w:r w:rsidR="00E81444">
        <w:t xml:space="preserve">σταθερή ταχύτητα μέτρου </w:t>
      </w:r>
      <w:r w:rsidR="00E81444" w:rsidRPr="00D54D6F">
        <w:rPr>
          <w:i/>
        </w:rPr>
        <w:t>υ = 1</w:t>
      </w:r>
      <w:r w:rsidR="00E81444" w:rsidRPr="00D54D6F">
        <w:rPr>
          <w:i/>
          <w:lang w:val="en-US"/>
        </w:rPr>
        <w:t>m</w:t>
      </w:r>
      <w:r w:rsidR="00E81444" w:rsidRPr="00D54D6F">
        <w:rPr>
          <w:i/>
        </w:rPr>
        <w:t>/</w:t>
      </w:r>
      <w:r w:rsidR="00E81444" w:rsidRPr="00D54D6F">
        <w:rPr>
          <w:i/>
          <w:lang w:val="en-US"/>
        </w:rPr>
        <w:t>s</w:t>
      </w:r>
      <w:r w:rsidR="00E81444" w:rsidRPr="00E81444">
        <w:t xml:space="preserve"> </w:t>
      </w:r>
      <w:r w:rsidR="00E81444">
        <w:t xml:space="preserve">ενώ ταυτόχρονα </w:t>
      </w:r>
      <w:r w:rsidR="00047057">
        <w:t xml:space="preserve">η ράβδος </w:t>
      </w:r>
      <w:r w:rsidR="00E81444">
        <w:t xml:space="preserve">στρέφεται με σταθερή γωνιακή ταχύτητα μέτρου </w:t>
      </w:r>
      <w:r w:rsidR="00E81444" w:rsidRPr="00D54D6F">
        <w:rPr>
          <w:i/>
        </w:rPr>
        <w:t>ω = 2</w:t>
      </w:r>
      <w:r w:rsidR="00E81444" w:rsidRPr="00D54D6F">
        <w:rPr>
          <w:i/>
          <w:lang w:val="en-US"/>
        </w:rPr>
        <w:t>rad</w:t>
      </w:r>
      <w:r w:rsidR="00E81444" w:rsidRPr="00D54D6F">
        <w:rPr>
          <w:i/>
        </w:rPr>
        <w:t>/</w:t>
      </w:r>
      <w:r w:rsidR="00E81444" w:rsidRPr="00D54D6F">
        <w:rPr>
          <w:i/>
          <w:lang w:val="en-US"/>
        </w:rPr>
        <w:t>s</w:t>
      </w:r>
      <w:r w:rsidR="00315C70">
        <w:t>, κάθετης στο οριζόντιο επίπεδο, με φορά προς το έδαφος</w:t>
      </w:r>
      <w:r w:rsidR="00E81444">
        <w:t xml:space="preserve">. Η κάτοψη της ράβδου, τη χρονική στιγμή </w:t>
      </w:r>
      <w:r w:rsidR="00E81444" w:rsidRPr="00D54D6F">
        <w:rPr>
          <w:i/>
          <w:lang w:val="en-US"/>
        </w:rPr>
        <w:t>t</w:t>
      </w:r>
      <w:r w:rsidR="00E81444" w:rsidRPr="00D54D6F">
        <w:rPr>
          <w:i/>
          <w:vertAlign w:val="subscript"/>
        </w:rPr>
        <w:t>0</w:t>
      </w:r>
      <w:r w:rsidR="00E81444" w:rsidRPr="00D54D6F">
        <w:rPr>
          <w:i/>
        </w:rPr>
        <w:t xml:space="preserve"> = 0</w:t>
      </w:r>
      <w:r w:rsidR="00E81444">
        <w:t>, είναι όπως φαίνεται στο σχήμα.</w:t>
      </w:r>
    </w:p>
    <w:p w:rsidR="003C2502" w:rsidRDefault="00E81444">
      <w:r>
        <w:rPr>
          <w:lang w:val="en-US"/>
        </w:rPr>
        <w:t>i</w:t>
      </w:r>
      <w:r>
        <w:t xml:space="preserve">) </w:t>
      </w:r>
      <w:r w:rsidR="003C2502">
        <w:t xml:space="preserve">Η γωνιακή ταχύτητα υπολογίζεται ως προς </w:t>
      </w:r>
      <w:r w:rsidR="00A11D5D">
        <w:t xml:space="preserve">κατακόρυφο </w:t>
      </w:r>
      <w:r w:rsidR="003C2502">
        <w:t xml:space="preserve">άξονα, </w:t>
      </w:r>
      <w:r w:rsidR="00A11D5D">
        <w:t xml:space="preserve">κάθετο στη ράβδο, </w:t>
      </w:r>
      <w:r w:rsidR="003C2502">
        <w:t>που</w:t>
      </w:r>
    </w:p>
    <w:p w:rsidR="003C2502" w:rsidRDefault="003C2502">
      <w:r>
        <w:t>α) διέρχεται από το μέσον Κ της ράβδου</w:t>
      </w:r>
    </w:p>
    <w:p w:rsidR="003C2502" w:rsidRDefault="003C2502">
      <w:r>
        <w:t>β) διέρχεται από το άκρο Α</w:t>
      </w:r>
    </w:p>
    <w:p w:rsidR="003C2502" w:rsidRDefault="003C2502">
      <w:r>
        <w:t>γ) μπορεί να διέρχεται από οποιοδήποτε σημείο της ράβδου.</w:t>
      </w:r>
    </w:p>
    <w:p w:rsidR="00E81444" w:rsidRDefault="003C2502">
      <w:r>
        <w:rPr>
          <w:lang w:val="en-US"/>
        </w:rPr>
        <w:t>ii</w:t>
      </w:r>
      <w:r>
        <w:t xml:space="preserve">) </w:t>
      </w:r>
      <w:r w:rsidR="00D54D6F">
        <w:t xml:space="preserve">Θεωρείστε τον άξονα περιστροφής να διέρχεται από το μέσον Κ της ράβδου. </w:t>
      </w:r>
      <w:r w:rsidR="00E81444">
        <w:t xml:space="preserve">Τη χρονική στιγμή </w:t>
      </w:r>
      <w:r w:rsidR="00E81444" w:rsidRPr="00D54D6F">
        <w:rPr>
          <w:i/>
          <w:lang w:val="en-US"/>
        </w:rPr>
        <w:t>t</w:t>
      </w:r>
      <w:r w:rsidR="00E81444" w:rsidRPr="00D54D6F">
        <w:rPr>
          <w:i/>
          <w:vertAlign w:val="subscript"/>
        </w:rPr>
        <w:t>0</w:t>
      </w:r>
      <w:r w:rsidR="00E81444" w:rsidRPr="00E81444">
        <w:t xml:space="preserve"> </w:t>
      </w:r>
      <w:r w:rsidR="00E81444">
        <w:t xml:space="preserve">υπολογίστε </w:t>
      </w:r>
    </w:p>
    <w:p w:rsidR="00E81444" w:rsidRPr="00E81444" w:rsidRDefault="00E81444">
      <w:r>
        <w:t xml:space="preserve">α) τις ταχύτητες </w:t>
      </w:r>
      <w:r w:rsidRPr="00E81444">
        <w:rPr>
          <w:position w:val="-12"/>
        </w:rPr>
        <w:object w:dxaOrig="639" w:dyaOrig="360">
          <v:shape id="_x0000_i1029" type="#_x0000_t75" style="width:32.15pt;height:18.1pt" o:ole="">
            <v:imagedata r:id="rId14" o:title=""/>
          </v:shape>
          <o:OLEObject Type="Embed" ProgID="Equation.DSMT4" ShapeID="_x0000_i1029" DrawAspect="Content" ObjectID="_1681309918" r:id="rId15"/>
        </w:object>
      </w:r>
      <w:r>
        <w:t xml:space="preserve"> των άκρων Α, Β της ράβδου</w:t>
      </w:r>
      <w:r w:rsidRPr="00E81444">
        <w:t>.</w:t>
      </w:r>
    </w:p>
    <w:p w:rsidR="00E81444" w:rsidRDefault="00E81444">
      <w:r>
        <w:t xml:space="preserve">β) την ταχύτητα </w:t>
      </w:r>
      <w:r w:rsidRPr="00E81444">
        <w:rPr>
          <w:position w:val="-12"/>
        </w:rPr>
        <w:object w:dxaOrig="320" w:dyaOrig="360">
          <v:shape id="_x0000_i1030" type="#_x0000_t75" style="width:16.05pt;height:18.1pt" o:ole="">
            <v:imagedata r:id="rId16" o:title=""/>
          </v:shape>
          <o:OLEObject Type="Embed" ProgID="Equation.DSMT4" ShapeID="_x0000_i1030" DrawAspect="Content" ObjectID="_1681309919" r:id="rId17"/>
        </w:object>
      </w:r>
      <w:r>
        <w:t>του μέσου Γ, του τμήματος ΑΚ.</w:t>
      </w:r>
    </w:p>
    <w:p w:rsidR="00D54D6F" w:rsidRDefault="00D54D6F" w:rsidP="00D54D6F">
      <w:r>
        <w:rPr>
          <w:lang w:val="en-US"/>
        </w:rPr>
        <w:t>iii</w:t>
      </w:r>
      <w:r w:rsidRPr="00D54D6F">
        <w:t xml:space="preserve">) </w:t>
      </w:r>
      <w:r>
        <w:t xml:space="preserve">Θεωρείστε τον άξονα περιστροφής να διέρχεται από το μέσον Γ του τμήματος ΑΚ της ράβδου. Τη χρονική στιγμή </w:t>
      </w:r>
      <w:r w:rsidRPr="00D54D6F">
        <w:rPr>
          <w:i/>
          <w:lang w:val="en-US"/>
        </w:rPr>
        <w:t>t</w:t>
      </w:r>
      <w:r w:rsidRPr="00D54D6F">
        <w:rPr>
          <w:i/>
          <w:vertAlign w:val="subscript"/>
        </w:rPr>
        <w:t>0</w:t>
      </w:r>
      <w:r w:rsidRPr="00E81444">
        <w:t xml:space="preserve"> </w:t>
      </w:r>
      <w:r>
        <w:t xml:space="preserve">υπολογίστε </w:t>
      </w:r>
    </w:p>
    <w:p w:rsidR="00D54D6F" w:rsidRPr="00E81444" w:rsidRDefault="00D54D6F" w:rsidP="00D54D6F">
      <w:r>
        <w:t xml:space="preserve">α) τις ταχύτητες </w:t>
      </w:r>
      <w:r w:rsidRPr="00E81444">
        <w:rPr>
          <w:position w:val="-12"/>
        </w:rPr>
        <w:object w:dxaOrig="639" w:dyaOrig="360">
          <v:shape id="_x0000_i1031" type="#_x0000_t75" style="width:32.15pt;height:18.1pt" o:ole="">
            <v:imagedata r:id="rId14" o:title=""/>
          </v:shape>
          <o:OLEObject Type="Embed" ProgID="Equation.DSMT4" ShapeID="_x0000_i1031" DrawAspect="Content" ObjectID="_1681309920" r:id="rId18"/>
        </w:object>
      </w:r>
      <w:r>
        <w:t xml:space="preserve"> των άκρων Α, Β της ράβδου</w:t>
      </w:r>
      <w:r w:rsidRPr="00E81444">
        <w:t>.</w:t>
      </w:r>
    </w:p>
    <w:p w:rsidR="00D54D6F" w:rsidRDefault="00D54D6F" w:rsidP="00D54D6F">
      <w:r>
        <w:t xml:space="preserve">β) την ταχύτητα </w:t>
      </w:r>
      <w:r w:rsidRPr="00E81444">
        <w:rPr>
          <w:position w:val="-12"/>
        </w:rPr>
        <w:object w:dxaOrig="320" w:dyaOrig="360">
          <v:shape id="_x0000_i1032" type="#_x0000_t75" style="width:16.05pt;height:18.1pt" o:ole="">
            <v:imagedata r:id="rId19" o:title=""/>
          </v:shape>
          <o:OLEObject Type="Embed" ProgID="Equation.DSMT4" ShapeID="_x0000_i1032" DrawAspect="Content" ObjectID="_1681309921" r:id="rId20"/>
        </w:object>
      </w:r>
      <w:r>
        <w:t>του μέσου Κ, της ράβδου.</w:t>
      </w:r>
    </w:p>
    <w:p w:rsidR="000031E2" w:rsidRPr="000031E2" w:rsidRDefault="000031E2" w:rsidP="00D54D6F">
      <w:r>
        <w:t xml:space="preserve">Τι παρατηρείτε συγκριτικά με το ερώτημα </w:t>
      </w:r>
      <w:r w:rsidRPr="000031E2">
        <w:t>(</w:t>
      </w:r>
      <w:r>
        <w:rPr>
          <w:lang w:val="en-US"/>
        </w:rPr>
        <w:t>ii</w:t>
      </w:r>
      <w:r w:rsidRPr="000031E2">
        <w:t>)</w:t>
      </w:r>
      <w:r>
        <w:t>;</w:t>
      </w:r>
    </w:p>
    <w:p w:rsidR="005D01C0" w:rsidRPr="007F3817" w:rsidRDefault="005056DF">
      <w:r>
        <w:rPr>
          <w:lang w:val="en-US"/>
        </w:rPr>
        <w:t>iv</w:t>
      </w:r>
      <w:r w:rsidR="00E81444" w:rsidRPr="00852972">
        <w:t xml:space="preserve">) </w:t>
      </w:r>
      <w:r>
        <w:t>Θεωρ</w:t>
      </w:r>
      <w:r w:rsidR="007F3817">
        <w:t>είστε</w:t>
      </w:r>
      <w:r>
        <w:t xml:space="preserve"> τον άξονα περιστροφής να διέρχεται από το μέσον Κ της ράβδου</w:t>
      </w:r>
      <w:r w:rsidR="007F3817">
        <w:t>. Τ</w:t>
      </w:r>
      <w:r w:rsidR="00852972">
        <w:t>η</w:t>
      </w:r>
      <w:r w:rsidR="00E81444">
        <w:t xml:space="preserve"> χρονική στιγμή </w:t>
      </w:r>
      <w:r w:rsidR="00852972" w:rsidRPr="005056DF">
        <w:rPr>
          <w:i/>
          <w:lang w:val="en-US"/>
        </w:rPr>
        <w:t>t</w:t>
      </w:r>
      <w:r w:rsidR="00852972" w:rsidRPr="005056DF">
        <w:rPr>
          <w:i/>
          <w:vertAlign w:val="subscript"/>
        </w:rPr>
        <w:t>1</w:t>
      </w:r>
      <w:r w:rsidR="00852972">
        <w:t xml:space="preserve"> που η ράβδος έχει στραφεί κατά </w:t>
      </w:r>
      <w:r w:rsidR="00852972" w:rsidRPr="005056DF">
        <w:rPr>
          <w:i/>
        </w:rPr>
        <w:t xml:space="preserve">π/2 </w:t>
      </w:r>
      <w:r>
        <w:rPr>
          <w:i/>
          <w:lang w:val="en-US"/>
        </w:rPr>
        <w:t>rad</w:t>
      </w:r>
      <w:r w:rsidR="007F3817">
        <w:t>:</w:t>
      </w:r>
    </w:p>
    <w:p w:rsidR="00E81444" w:rsidRDefault="005D01C0">
      <w:r>
        <w:t xml:space="preserve">α) </w:t>
      </w:r>
      <w:r w:rsidR="005056DF">
        <w:t>Σχεδιάστε τη ράβδο και βρείτε τ</w:t>
      </w:r>
      <w:r w:rsidR="00852972">
        <w:t xml:space="preserve">η μετατόπιση του </w:t>
      </w:r>
      <w:r w:rsidR="005056DF">
        <w:t>μέσου Κ της ράβδου.</w:t>
      </w:r>
    </w:p>
    <w:p w:rsidR="005D01C0" w:rsidRDefault="005056DF">
      <w:r>
        <w:t>β</w:t>
      </w:r>
      <w:r w:rsidR="005D01C0">
        <w:t>) Ποιες ε</w:t>
      </w:r>
      <w:r w:rsidR="007211EB">
        <w:t>ίναι οι ταχύτητες των σημείων Α</w:t>
      </w:r>
      <w:r w:rsidR="005D01C0">
        <w:t xml:space="preserve"> και </w:t>
      </w:r>
      <w:r w:rsidR="007211EB">
        <w:t>Β</w:t>
      </w:r>
      <w:r w:rsidR="005D01C0">
        <w:t>;</w:t>
      </w:r>
    </w:p>
    <w:p w:rsidR="00315C70" w:rsidRPr="0023767F" w:rsidRDefault="00315C70" w:rsidP="0023767F">
      <w:pPr>
        <w:pBdr>
          <w:bottom w:val="single" w:sz="4" w:space="1" w:color="auto"/>
        </w:pBdr>
        <w:shd w:val="clear" w:color="auto" w:fill="5B9BD5" w:themeFill="accent1"/>
        <w:jc w:val="center"/>
        <w:rPr>
          <w:b/>
          <w:color w:val="FFFFFF" w:themeColor="background1"/>
        </w:rPr>
      </w:pPr>
      <w:r w:rsidRPr="0023767F">
        <w:rPr>
          <w:b/>
          <w:color w:val="FFFFFF" w:themeColor="background1"/>
        </w:rPr>
        <w:t>Απάντηση</w:t>
      </w:r>
    </w:p>
    <w:p w:rsidR="003C2502" w:rsidRDefault="001B0DE0">
      <w:r>
        <w:rPr>
          <w:noProof/>
        </w:rPr>
        <w:drawing>
          <wp:anchor distT="0" distB="0" distL="114300" distR="114300" simplePos="0" relativeHeight="251666432" behindDoc="0" locked="0" layoutInCell="1" allowOverlap="1" wp14:anchorId="00307A87" wp14:editId="51532B8E">
            <wp:simplePos x="0" y="0"/>
            <wp:positionH relativeFrom="column">
              <wp:posOffset>3797300</wp:posOffset>
            </wp:positionH>
            <wp:positionV relativeFrom="paragraph">
              <wp:posOffset>758190</wp:posOffset>
            </wp:positionV>
            <wp:extent cx="1445260" cy="1543050"/>
            <wp:effectExtent l="0" t="0" r="2540" b="0"/>
            <wp:wrapSquare wrapText="bothSides"/>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45260" cy="154305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3C2502">
        <w:rPr>
          <w:lang w:val="en-US"/>
        </w:rPr>
        <w:t>i</w:t>
      </w:r>
      <w:proofErr w:type="spellEnd"/>
      <w:r w:rsidR="003C2502" w:rsidRPr="003C2502">
        <w:t xml:space="preserve">) </w:t>
      </w:r>
      <w:r w:rsidR="003C2502">
        <w:t>Η γωνιακή ταχύτητα μέτρου</w:t>
      </w:r>
      <w:r w:rsidR="003C2502" w:rsidRPr="003C2502">
        <w:rPr>
          <w:position w:val="-24"/>
        </w:rPr>
        <w:object w:dxaOrig="800" w:dyaOrig="620">
          <v:shape id="_x0000_i1033" type="#_x0000_t75" style="width:39.85pt;height:30.8pt" o:ole="">
            <v:imagedata r:id="rId22" o:title=""/>
          </v:shape>
          <o:OLEObject Type="Embed" ProgID="Equation.DSMT4" ShapeID="_x0000_i1033" DrawAspect="Content" ObjectID="_1681309922" r:id="rId23"/>
        </w:object>
      </w:r>
      <w:r w:rsidR="003C2502">
        <w:t xml:space="preserve"> έχει να κάνει με την αλλαγή του προσανατολισμού της ράβδου, πάνω στο οριζόντιο επίπεδο. Δεν εξαρτάται από τη θέση του άξονα περιστροφής. Μπορούμε να μελετήσουμε τη στροφική κίνηση, επιλέγοντας όποιον άξονα θέλουμε, χωρίς αυτό να επηρεάζει τις </w:t>
      </w:r>
      <w:r w:rsidR="0023767F">
        <w:t xml:space="preserve">γωνιακές </w:t>
      </w:r>
      <w:r w:rsidR="003C2502">
        <w:t>ταχύτητες των διαφόρων σημείων</w:t>
      </w:r>
      <w:r w:rsidR="0023767F">
        <w:t>, που κάνουν κυκλική κίνηση</w:t>
      </w:r>
      <w:r w:rsidR="006150C7">
        <w:t>(εκτός από τα σημεία του άξονα, που δεν στρέφονται)</w:t>
      </w:r>
      <w:r w:rsidR="003C2502">
        <w:t>.</w:t>
      </w:r>
    </w:p>
    <w:p w:rsidR="003C2502" w:rsidRPr="003C2502" w:rsidRDefault="003C2502">
      <w:pPr>
        <w:rPr>
          <w:b/>
        </w:rPr>
      </w:pPr>
      <w:r w:rsidRPr="003C2502">
        <w:rPr>
          <w:b/>
        </w:rPr>
        <w:t xml:space="preserve">Σωστή απάντηση </w:t>
      </w:r>
      <w:r w:rsidRPr="003C2502">
        <w:rPr>
          <w:rFonts w:cs="Times New Roman"/>
          <w:b/>
        </w:rPr>
        <w:t>→</w:t>
      </w:r>
      <w:r w:rsidRPr="003C2502">
        <w:rPr>
          <w:b/>
        </w:rPr>
        <w:t xml:space="preserve"> γ</w:t>
      </w:r>
    </w:p>
    <w:p w:rsidR="00315C70" w:rsidRDefault="003C2502" w:rsidP="00B73655">
      <w:pPr>
        <w:jc w:val="both"/>
      </w:pPr>
      <w:r>
        <w:rPr>
          <w:lang w:val="en-US"/>
        </w:rPr>
        <w:t>ii</w:t>
      </w:r>
      <w:r w:rsidRPr="003C2502">
        <w:t xml:space="preserve">) </w:t>
      </w:r>
      <w:r w:rsidR="00315C70">
        <w:t xml:space="preserve">Θεωρούμε την κίνηση της </w:t>
      </w:r>
      <w:r>
        <w:t>ράβδου σύνθετη: μ</w:t>
      </w:r>
      <w:r w:rsidR="00315C70">
        <w:t>εταφορ</w:t>
      </w:r>
      <w:r w:rsidR="005A6887">
        <w:t xml:space="preserve">ική </w:t>
      </w:r>
      <w:r w:rsidR="00877125">
        <w:t>με την ταχύτητα του σημείου Κ, από το οποίο διέρχεται ο άξ</w:t>
      </w:r>
      <w:bookmarkStart w:id="0" w:name="_GoBack"/>
      <w:bookmarkEnd w:id="0"/>
      <w:r w:rsidR="00877125">
        <w:t xml:space="preserve">ονας περιστροφής </w:t>
      </w:r>
      <w:r w:rsidR="005A6887">
        <w:t xml:space="preserve">και στροφική γύρω από άξονα, που είναι κάθετος στο </w:t>
      </w:r>
      <w:r w:rsidR="005A6887">
        <w:lastRenderedPageBreak/>
        <w:t xml:space="preserve">οριζόντιο επίπεδο και διέρχεται από το μέσον Κ της ράβδου. Το Κ τότε θα έχει ταχύτητα, εξαιτίας μόνο μεταφορικής κίνησης </w:t>
      </w:r>
      <w:r w:rsidR="00D750A0">
        <w:t>μέτρου</w:t>
      </w:r>
      <w:r w:rsidR="00D750A0" w:rsidRPr="005A6887">
        <w:rPr>
          <w:position w:val="-12"/>
        </w:rPr>
        <w:object w:dxaOrig="1540" w:dyaOrig="360">
          <v:shape id="_x0000_i1056" type="#_x0000_t75" style="width:77.35pt;height:18.1pt" o:ole="">
            <v:imagedata r:id="rId24" o:title=""/>
          </v:shape>
          <o:OLEObject Type="Embed" ProgID="Equation.DSMT4" ShapeID="_x0000_i1056" DrawAspect="Content" ObjectID="_1681309923" r:id="rId25"/>
        </w:object>
      </w:r>
      <w:r w:rsidR="00D750A0">
        <w:t>.</w:t>
      </w:r>
    </w:p>
    <w:p w:rsidR="000031E2" w:rsidRPr="005A6887" w:rsidRDefault="000031E2" w:rsidP="000031E2">
      <w:r>
        <w:t>Τα διανύσματα των ταχυτήτων φαίνονται στο σχήμα 1.</w:t>
      </w:r>
    </w:p>
    <w:p w:rsidR="00A11D5D" w:rsidRDefault="005A6887" w:rsidP="00B73655">
      <w:pPr>
        <w:jc w:val="both"/>
      </w:pPr>
      <w:r>
        <w:t>α) Τα σημεία Α και Β θα έχουν γραμμική ταχύτητα</w:t>
      </w:r>
      <w:r w:rsidRPr="005A6887">
        <w:t xml:space="preserve"> </w:t>
      </w:r>
      <w:r>
        <w:t>μέτρου</w:t>
      </w:r>
    </w:p>
    <w:p w:rsidR="005A6887" w:rsidRDefault="005A6887" w:rsidP="00B73655">
      <w:pPr>
        <w:jc w:val="both"/>
      </w:pPr>
      <w:r w:rsidRPr="005A6887">
        <w:rPr>
          <w:position w:val="-24"/>
        </w:rPr>
        <w:object w:dxaOrig="3180" w:dyaOrig="620">
          <v:shape id="_x0000_i1057" type="#_x0000_t75" style="width:159.75pt;height:30.8pt" o:ole="">
            <v:imagedata r:id="rId26" o:title=""/>
          </v:shape>
          <o:OLEObject Type="Embed" ProgID="Equation.DSMT4" ShapeID="_x0000_i1057" DrawAspect="Content" ObjectID="_1681309924" r:id="rId27"/>
        </w:object>
      </w:r>
      <w:r>
        <w:t xml:space="preserve"> </w:t>
      </w:r>
    </w:p>
    <w:p w:rsidR="005A6887" w:rsidRDefault="005A6887" w:rsidP="00B73655">
      <w:pPr>
        <w:jc w:val="both"/>
      </w:pPr>
      <w:r>
        <w:t>Τότε οι ταχύτητές τους θα έχουν μέτρο αντίστοιχα</w:t>
      </w:r>
      <w:r w:rsidRPr="005A6887">
        <w:rPr>
          <w:position w:val="-14"/>
        </w:rPr>
        <w:object w:dxaOrig="2920" w:dyaOrig="380">
          <v:shape id="_x0000_i1058" type="#_x0000_t75" style="width:146pt;height:18.75pt" o:ole="">
            <v:imagedata r:id="rId28" o:title=""/>
          </v:shape>
          <o:OLEObject Type="Embed" ProgID="Equation.DSMT4" ShapeID="_x0000_i1058" DrawAspect="Content" ObjectID="_1681309925" r:id="rId29"/>
        </w:object>
      </w:r>
      <w:r>
        <w:t xml:space="preserve"> </w:t>
      </w:r>
    </w:p>
    <w:p w:rsidR="005A6887" w:rsidRDefault="005A6887">
      <w:r w:rsidRPr="005A6887">
        <w:rPr>
          <w:position w:val="-14"/>
        </w:rPr>
        <w:object w:dxaOrig="2880" w:dyaOrig="380">
          <v:shape id="_x0000_i1059" type="#_x0000_t75" style="width:2in;height:18.75pt" o:ole="">
            <v:imagedata r:id="rId30" o:title=""/>
          </v:shape>
          <o:OLEObject Type="Embed" ProgID="Equation.DSMT4" ShapeID="_x0000_i1059" DrawAspect="Content" ObjectID="_1681309926" r:id="rId31"/>
        </w:object>
      </w:r>
    </w:p>
    <w:p w:rsidR="00A11D5D" w:rsidRDefault="000031E2" w:rsidP="00A11D5D">
      <w:pPr>
        <w:jc w:val="both"/>
      </w:pPr>
      <w:r>
        <w:t xml:space="preserve">β) </w:t>
      </w:r>
      <w:r w:rsidR="00A11D5D">
        <w:t>Το σημείο Γ θα έχει γραμμική ταχύτητα</w:t>
      </w:r>
      <w:r w:rsidR="00A11D5D" w:rsidRPr="005A6887">
        <w:t xml:space="preserve"> </w:t>
      </w:r>
      <w:r w:rsidR="00A11D5D">
        <w:t>μέτρου</w:t>
      </w:r>
    </w:p>
    <w:p w:rsidR="005A6887" w:rsidRDefault="005C0A87" w:rsidP="00A11D5D">
      <w:r w:rsidRPr="005A6887">
        <w:rPr>
          <w:position w:val="-24"/>
        </w:rPr>
        <w:object w:dxaOrig="2760" w:dyaOrig="620">
          <v:shape id="_x0000_i1060" type="#_x0000_t75" style="width:138.3pt;height:30.8pt" o:ole="">
            <v:imagedata r:id="rId32" o:title=""/>
          </v:shape>
          <o:OLEObject Type="Embed" ProgID="Equation.DSMT4" ShapeID="_x0000_i1060" DrawAspect="Content" ObjectID="_1681309927" r:id="rId33"/>
        </w:object>
      </w:r>
    </w:p>
    <w:p w:rsidR="000031E2" w:rsidRDefault="005C0A87" w:rsidP="005C0A87">
      <w:pPr>
        <w:jc w:val="both"/>
      </w:pPr>
      <w:r>
        <w:t xml:space="preserve">Τότε η ταχύτητά του θα έχει μέτρο </w:t>
      </w:r>
    </w:p>
    <w:p w:rsidR="005C0A87" w:rsidRDefault="00FB2058" w:rsidP="005C0A87">
      <w:pPr>
        <w:jc w:val="both"/>
      </w:pPr>
      <w:r w:rsidRPr="005A6887">
        <w:rPr>
          <w:position w:val="-14"/>
        </w:rPr>
        <w:object w:dxaOrig="2920" w:dyaOrig="380">
          <v:shape id="_x0000_i1061" type="#_x0000_t75" style="width:146pt;height:18.75pt" o:ole="">
            <v:imagedata r:id="rId34" o:title=""/>
          </v:shape>
          <o:OLEObject Type="Embed" ProgID="Equation.DSMT4" ShapeID="_x0000_i1061" DrawAspect="Content" ObjectID="_1681309928" r:id="rId35"/>
        </w:object>
      </w:r>
      <w:r w:rsidR="005C0A87">
        <w:t xml:space="preserve"> </w:t>
      </w:r>
    </w:p>
    <w:p w:rsidR="00047057" w:rsidRDefault="00D54D6F" w:rsidP="00D54D6F">
      <w:pPr>
        <w:jc w:val="both"/>
      </w:pPr>
      <w:r>
        <w:rPr>
          <w:noProof/>
          <w:lang w:eastAsia="el-GR"/>
        </w:rPr>
        <mc:AlternateContent>
          <mc:Choice Requires="wpc">
            <w:drawing>
              <wp:anchor distT="0" distB="0" distL="114300" distR="114300" simplePos="0" relativeHeight="251662336" behindDoc="0" locked="0" layoutInCell="1" allowOverlap="1" wp14:anchorId="481780CB" wp14:editId="48B4C49C">
                <wp:simplePos x="0" y="0"/>
                <wp:positionH relativeFrom="column">
                  <wp:posOffset>2700020</wp:posOffset>
                </wp:positionH>
                <wp:positionV relativeFrom="paragraph">
                  <wp:posOffset>40640</wp:posOffset>
                </wp:positionV>
                <wp:extent cx="2540000" cy="2578735"/>
                <wp:effectExtent l="0" t="0" r="0" b="0"/>
                <wp:wrapSquare wrapText="bothSides"/>
                <wp:docPr id="72" name="Καμβάς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wpc:bg>
                      <wpc:whole/>
                      <wps:wsp>
                        <wps:cNvPr id="42" name="Ορθογώνιο 42"/>
                        <wps:cNvSpPr/>
                        <wps:spPr>
                          <a:xfrm>
                            <a:off x="1123071" y="322385"/>
                            <a:ext cx="76200" cy="1951892"/>
                          </a:xfrm>
                          <a:prstGeom prst="rect">
                            <a:avLst/>
                          </a:prstGeom>
                          <a:solidFill>
                            <a:srgbClr val="ED7D31">
                              <a:lumMod val="60000"/>
                              <a:lumOff val="40000"/>
                            </a:srgbClr>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Διάγραμμα ροής: Λογικό &quot;ΚΑΙ&quot; 43"/>
                        <wps:cNvSpPr/>
                        <wps:spPr>
                          <a:xfrm>
                            <a:off x="1087904" y="1737751"/>
                            <a:ext cx="144000" cy="144000"/>
                          </a:xfrm>
                          <a:prstGeom prst="flowChartSummingJunction">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Ευθύγραμμο βέλος σύνδεσης 44"/>
                        <wps:cNvCnPr/>
                        <wps:spPr>
                          <a:xfrm flipV="1">
                            <a:off x="1158268" y="1364958"/>
                            <a:ext cx="720000" cy="0"/>
                          </a:xfrm>
                          <a:prstGeom prst="straightConnector1">
                            <a:avLst/>
                          </a:prstGeom>
                          <a:noFill/>
                          <a:ln w="6350" cap="flat" cmpd="sng" algn="ctr">
                            <a:solidFill>
                              <a:sysClr val="windowText" lastClr="000000"/>
                            </a:solidFill>
                            <a:prstDash val="solid"/>
                            <a:miter lim="800000"/>
                            <a:headEnd type="oval" w="med" len="med"/>
                            <a:tailEnd type="triangle" w="med" len="med"/>
                          </a:ln>
                          <a:effectLst/>
                        </wps:spPr>
                        <wps:bodyPr/>
                      </wps:wsp>
                      <wps:wsp>
                        <wps:cNvPr id="45" name="Πλαίσιο κειμένου 45"/>
                        <wps:cNvSpPr txBox="1"/>
                        <wps:spPr>
                          <a:xfrm>
                            <a:off x="831759" y="1607872"/>
                            <a:ext cx="340360" cy="322580"/>
                          </a:xfrm>
                          <a:prstGeom prst="rect">
                            <a:avLst/>
                          </a:prstGeom>
                          <a:noFill/>
                          <a:ln w="6350">
                            <a:noFill/>
                          </a:ln>
                          <a:effectLst/>
                        </wps:spPr>
                        <wps:txbx>
                          <w:txbxContent>
                            <w:p w:rsidR="00D54D6F" w:rsidRDefault="00D54D6F" w:rsidP="00D54D6F">
                              <w:r w:rsidRPr="001E76A1">
                                <w:rPr>
                                  <w:position w:val="-6"/>
                                </w:rPr>
                                <w:object w:dxaOrig="240" w:dyaOrig="279">
                                  <v:shape id="_x0000_i1063" type="#_x0000_t75" style="width:12.05pt;height:14.05pt" o:ole="">
                                    <v:imagedata r:id="rId6" o:title=""/>
                                  </v:shape>
                                  <o:OLEObject Type="Embed" ProgID="Equation.DSMT4" ShapeID="_x0000_i1063" DrawAspect="Content" ObjectID="_1681309943" r:id="rId3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Πλαίσιο κειμένου 5"/>
                        <wps:cNvSpPr txBox="1"/>
                        <wps:spPr>
                          <a:xfrm>
                            <a:off x="1264352" y="1053938"/>
                            <a:ext cx="340360" cy="322580"/>
                          </a:xfrm>
                          <a:prstGeom prst="rect">
                            <a:avLst/>
                          </a:prstGeom>
                          <a:noFill/>
                          <a:ln w="6350">
                            <a:noFill/>
                          </a:ln>
                          <a:effectLst/>
                        </wps:spPr>
                        <wps:txbx>
                          <w:txbxContent>
                            <w:p w:rsidR="00D54D6F" w:rsidRDefault="00D54D6F" w:rsidP="00D54D6F">
                              <w:pPr>
                                <w:pStyle w:val="Web"/>
                                <w:spacing w:before="0" w:beforeAutospacing="0" w:after="160" w:afterAutospacing="0" w:line="256" w:lineRule="auto"/>
                              </w:pPr>
                              <w:r w:rsidRPr="00654153">
                                <w:rPr>
                                  <w:rFonts w:eastAsia="Calibri"/>
                                  <w:position w:val="-12"/>
                                  <w:sz w:val="22"/>
                                  <w:szCs w:val="22"/>
                                </w:rPr>
                                <w:object w:dxaOrig="320" w:dyaOrig="360">
                                  <v:shape id="_x0000_i1065" type="#_x0000_t75" style="width:16.05pt;height:18.1pt" o:ole="">
                                    <v:imagedata r:id="rId37" o:title=""/>
                                  </v:shape>
                                  <o:OLEObject Type="Embed" ProgID="Equation.DSMT4" ShapeID="_x0000_i1065" DrawAspect="Content" ObjectID="_1681309944" r:id="rId38"/>
                                </w:object>
                              </w:r>
                              <w:r>
                                <w:rPr>
                                  <w:rFonts w:eastAsia="Calibri"/>
                                  <w:sz w:val="22"/>
                                  <w:szCs w:val="22"/>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Πλαίσιο κειμένου 5"/>
                        <wps:cNvSpPr txBox="1"/>
                        <wps:spPr>
                          <a:xfrm>
                            <a:off x="982394" y="2243552"/>
                            <a:ext cx="340360" cy="322580"/>
                          </a:xfrm>
                          <a:prstGeom prst="rect">
                            <a:avLst/>
                          </a:prstGeom>
                          <a:noFill/>
                          <a:ln w="6350">
                            <a:noFill/>
                          </a:ln>
                          <a:effectLst/>
                        </wps:spPr>
                        <wps:txbx>
                          <w:txbxContent>
                            <w:p w:rsidR="00D54D6F" w:rsidRDefault="00D54D6F" w:rsidP="00D54D6F">
                              <w:pPr>
                                <w:pStyle w:val="Web"/>
                                <w:spacing w:before="0" w:beforeAutospacing="0" w:after="160" w:afterAutospacing="0" w:line="254" w:lineRule="auto"/>
                              </w:pPr>
                              <w:r>
                                <w:rPr>
                                  <w:rFonts w:eastAsia="Calibri"/>
                                  <w:sz w:val="22"/>
                                  <w:szCs w:val="22"/>
                                </w:rPr>
                                <w:t xml:space="preserve"> Β</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Πλαίσιο κειμένου 5"/>
                        <wps:cNvSpPr txBox="1"/>
                        <wps:spPr>
                          <a:xfrm>
                            <a:off x="980688" y="103794"/>
                            <a:ext cx="340360" cy="322580"/>
                          </a:xfrm>
                          <a:prstGeom prst="rect">
                            <a:avLst/>
                          </a:prstGeom>
                          <a:noFill/>
                          <a:ln w="6350">
                            <a:noFill/>
                          </a:ln>
                          <a:effectLst/>
                        </wps:spPr>
                        <wps:txbx>
                          <w:txbxContent>
                            <w:p w:rsidR="00D54D6F" w:rsidRDefault="00D54D6F" w:rsidP="00D54D6F">
                              <w:pPr>
                                <w:pStyle w:val="Web"/>
                                <w:spacing w:before="0" w:beforeAutospacing="0" w:after="160" w:afterAutospacing="0" w:line="252" w:lineRule="auto"/>
                              </w:pPr>
                              <w:r>
                                <w:rPr>
                                  <w:rFonts w:eastAsia="Calibri"/>
                                  <w:sz w:val="22"/>
                                  <w:szCs w:val="22"/>
                                </w:rPr>
                                <w:t xml:space="preserve"> Α</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Ευθύγραμμο βέλος σύνδεσης 49"/>
                        <wps:cNvCnPr/>
                        <wps:spPr>
                          <a:xfrm>
                            <a:off x="1196979" y="322385"/>
                            <a:ext cx="36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 name="Πλαίσιο κειμένου 5"/>
                        <wps:cNvSpPr txBox="1"/>
                        <wps:spPr>
                          <a:xfrm>
                            <a:off x="1088259" y="1333295"/>
                            <a:ext cx="340360" cy="322580"/>
                          </a:xfrm>
                          <a:prstGeom prst="rect">
                            <a:avLst/>
                          </a:prstGeom>
                          <a:noFill/>
                          <a:ln w="6350">
                            <a:noFill/>
                          </a:ln>
                          <a:effectLst/>
                        </wps:spPr>
                        <wps:txbx>
                          <w:txbxContent>
                            <w:p w:rsidR="00D54D6F" w:rsidRDefault="00D54D6F" w:rsidP="00D54D6F">
                              <w:pPr>
                                <w:pStyle w:val="Web"/>
                                <w:spacing w:before="0" w:beforeAutospacing="0" w:after="160" w:afterAutospacing="0" w:line="252" w:lineRule="auto"/>
                              </w:pPr>
                              <w:r>
                                <w:rPr>
                                  <w:rFonts w:eastAsia="Calibri"/>
                                  <w:sz w:val="22"/>
                                  <w:szCs w:val="22"/>
                                </w:rPr>
                                <w:t xml:space="preserve"> </w:t>
                              </w:r>
                              <w:r>
                                <w:t>Κ</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Πλαίσιο κειμένου 5"/>
                        <wps:cNvSpPr txBox="1"/>
                        <wps:spPr>
                          <a:xfrm>
                            <a:off x="1590431" y="351246"/>
                            <a:ext cx="332782" cy="322920"/>
                          </a:xfrm>
                          <a:prstGeom prst="rect">
                            <a:avLst/>
                          </a:prstGeom>
                          <a:noFill/>
                          <a:ln w="6350">
                            <a:noFill/>
                          </a:ln>
                          <a:effectLst/>
                        </wps:spPr>
                        <wps:txbx>
                          <w:txbxContent>
                            <w:p w:rsidR="00D54D6F" w:rsidRDefault="007C199B" w:rsidP="00D54D6F">
                              <w:pPr>
                                <w:pStyle w:val="Web"/>
                                <w:spacing w:before="0" w:beforeAutospacing="0" w:after="160" w:afterAutospacing="0" w:line="252" w:lineRule="auto"/>
                              </w:pPr>
                              <w:r w:rsidRPr="00654153">
                                <w:rPr>
                                  <w:rFonts w:eastAsia="Calibri"/>
                                  <w:position w:val="-12"/>
                                  <w:sz w:val="22"/>
                                  <w:szCs w:val="22"/>
                                </w:rPr>
                                <w:object w:dxaOrig="320" w:dyaOrig="360">
                                  <v:shape id="_x0000_i1067" type="#_x0000_t75" style="width:15.75pt;height:18.1pt" o:ole="">
                                    <v:imagedata r:id="rId39" o:title=""/>
                                  </v:shape>
                                  <o:OLEObject Type="Embed" ProgID="Equation.DSMT4" ShapeID="_x0000_i1067" DrawAspect="Content" ObjectID="_1681309945" r:id="rId40"/>
                                </w:object>
                              </w:r>
                              <w:r w:rsidR="00D54D6F">
                                <w:rPr>
                                  <w:rFonts w:eastAsia="Calibri"/>
                                  <w:sz w:val="22"/>
                                  <w:szCs w:val="22"/>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2" name="Ευθύγραμμο βέλος σύνδεσης 52"/>
                        <wps:cNvCnPr/>
                        <wps:spPr>
                          <a:xfrm>
                            <a:off x="1139375" y="351246"/>
                            <a:ext cx="720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Πλαίσιο κειμένου 5"/>
                        <wps:cNvSpPr txBox="1"/>
                        <wps:spPr>
                          <a:xfrm>
                            <a:off x="1191857" y="0"/>
                            <a:ext cx="340360" cy="322580"/>
                          </a:xfrm>
                          <a:prstGeom prst="rect">
                            <a:avLst/>
                          </a:prstGeom>
                          <a:noFill/>
                          <a:ln w="6350">
                            <a:noFill/>
                          </a:ln>
                          <a:effectLst/>
                        </wps:spPr>
                        <wps:txbx>
                          <w:txbxContent>
                            <w:p w:rsidR="00D54D6F" w:rsidRDefault="00D54D6F" w:rsidP="00D54D6F">
                              <w:pPr>
                                <w:pStyle w:val="Web"/>
                                <w:spacing w:before="0" w:beforeAutospacing="0" w:after="160" w:afterAutospacing="0" w:line="252" w:lineRule="auto"/>
                              </w:pPr>
                              <w:r w:rsidRPr="00654153">
                                <w:rPr>
                                  <w:rFonts w:eastAsia="Calibri"/>
                                  <w:position w:val="-14"/>
                                  <w:sz w:val="22"/>
                                  <w:szCs w:val="22"/>
                                </w:rPr>
                                <w:object w:dxaOrig="420" w:dyaOrig="380">
                                  <v:shape id="_x0000_i1069" type="#_x0000_t75" style="width:21.1pt;height:18.75pt" o:ole="">
                                    <v:imagedata r:id="rId41" o:title=""/>
                                  </v:shape>
                                  <o:OLEObject Type="Embed" ProgID="Equation.DSMT4" ShapeID="_x0000_i1069" DrawAspect="Content" ObjectID="_1681309946" r:id="rId42"/>
                                </w:object>
                              </w:r>
                              <w:r>
                                <w:rPr>
                                  <w:rFonts w:eastAsia="Calibri"/>
                                  <w:sz w:val="22"/>
                                  <w:szCs w:val="22"/>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4" name="Ευθύγραμμο βέλος σύνδεσης 54"/>
                        <wps:cNvCnPr/>
                        <wps:spPr>
                          <a:xfrm>
                            <a:off x="1166676" y="337475"/>
                            <a:ext cx="1080000" cy="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Πλαίσιο κειμένου 5"/>
                        <wps:cNvSpPr txBox="1"/>
                        <wps:spPr>
                          <a:xfrm>
                            <a:off x="1964282" y="45127"/>
                            <a:ext cx="340360" cy="322580"/>
                          </a:xfrm>
                          <a:prstGeom prst="rect">
                            <a:avLst/>
                          </a:prstGeom>
                          <a:noFill/>
                          <a:ln w="6350">
                            <a:noFill/>
                          </a:ln>
                          <a:effectLst/>
                        </wps:spPr>
                        <wps:txbx>
                          <w:txbxContent>
                            <w:p w:rsidR="00D54D6F" w:rsidRDefault="00D54D6F" w:rsidP="00D54D6F">
                              <w:pPr>
                                <w:pStyle w:val="Web"/>
                                <w:spacing w:before="0" w:beforeAutospacing="0" w:after="160" w:afterAutospacing="0" w:line="252" w:lineRule="auto"/>
                              </w:pPr>
                              <w:r w:rsidRPr="00654153">
                                <w:rPr>
                                  <w:position w:val="-12"/>
                                </w:rPr>
                                <w:object w:dxaOrig="300" w:dyaOrig="360">
                                  <v:shape id="_x0000_i1071" type="#_x0000_t75" style="width:15.05pt;height:18.1pt" o:ole="">
                                    <v:imagedata r:id="rId43" o:title=""/>
                                  </v:shape>
                                  <o:OLEObject Type="Embed" ProgID="Equation.DSMT4" ShapeID="_x0000_i1071" DrawAspect="Content" ObjectID="_1681309947" r:id="rId44"/>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 name="Ευθύγραμμο βέλος σύνδεσης 56"/>
                        <wps:cNvCnPr/>
                        <wps:spPr>
                          <a:xfrm>
                            <a:off x="1167814" y="2243552"/>
                            <a:ext cx="72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 name="Πλαίσιο κειμένου 5"/>
                        <wps:cNvSpPr txBox="1"/>
                        <wps:spPr>
                          <a:xfrm>
                            <a:off x="1506792" y="1964057"/>
                            <a:ext cx="340360" cy="322580"/>
                          </a:xfrm>
                          <a:prstGeom prst="rect">
                            <a:avLst/>
                          </a:prstGeom>
                          <a:noFill/>
                          <a:ln w="6350">
                            <a:noFill/>
                          </a:ln>
                          <a:effectLst/>
                        </wps:spPr>
                        <wps:txbx>
                          <w:txbxContent>
                            <w:p w:rsidR="00D54D6F" w:rsidRDefault="00877125" w:rsidP="00D54D6F">
                              <w:pPr>
                                <w:pStyle w:val="Web"/>
                                <w:spacing w:before="0" w:beforeAutospacing="0" w:after="160" w:afterAutospacing="0" w:line="254" w:lineRule="auto"/>
                              </w:pPr>
                              <w:r w:rsidRPr="00654153">
                                <w:rPr>
                                  <w:rFonts w:eastAsia="Calibri"/>
                                  <w:position w:val="-12"/>
                                  <w:sz w:val="22"/>
                                  <w:szCs w:val="22"/>
                                </w:rPr>
                                <w:object w:dxaOrig="320" w:dyaOrig="360">
                                  <v:shape id="_x0000_i1073" type="#_x0000_t75" style="width:16.75pt;height:18.75pt" o:ole="">
                                    <v:imagedata r:id="rId45" o:title=""/>
                                  </v:shape>
                                  <o:OLEObject Type="Embed" ProgID="Equation.DSMT4" ShapeID="_x0000_i1073" DrawAspect="Content" ObjectID="_1681309948" r:id="rId46"/>
                                </w:object>
                              </w:r>
                              <w:r w:rsidR="00D54D6F">
                                <w:rPr>
                                  <w:rFonts w:eastAsia="Calibri"/>
                                  <w:sz w:val="22"/>
                                  <w:szCs w:val="22"/>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8" name="Ευθύγραμμο βέλος σύνδεσης 58"/>
                        <wps:cNvCnPr/>
                        <wps:spPr>
                          <a:xfrm flipH="1">
                            <a:off x="92891" y="2274277"/>
                            <a:ext cx="108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9" name="Ευθύγραμμο βέλος σύνδεσης 59"/>
                        <wps:cNvCnPr/>
                        <wps:spPr>
                          <a:xfrm flipH="1">
                            <a:off x="726440" y="2243797"/>
                            <a:ext cx="360000" cy="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 name="Πλαίσιο κειμένου 5"/>
                        <wps:cNvSpPr txBox="1"/>
                        <wps:spPr>
                          <a:xfrm>
                            <a:off x="92891" y="1974129"/>
                            <a:ext cx="340360" cy="322580"/>
                          </a:xfrm>
                          <a:prstGeom prst="rect">
                            <a:avLst/>
                          </a:prstGeom>
                          <a:noFill/>
                          <a:ln w="6350">
                            <a:noFill/>
                          </a:ln>
                          <a:effectLst/>
                        </wps:spPr>
                        <wps:txbx>
                          <w:txbxContent>
                            <w:p w:rsidR="00D54D6F" w:rsidRDefault="00877125" w:rsidP="00D54D6F">
                              <w:pPr>
                                <w:pStyle w:val="Web"/>
                                <w:spacing w:before="0" w:beforeAutospacing="0" w:after="160" w:afterAutospacing="0" w:line="252" w:lineRule="auto"/>
                              </w:pPr>
                              <w:r w:rsidRPr="00877125">
                                <w:rPr>
                                  <w:rFonts w:eastAsia="Calibri"/>
                                  <w:position w:val="-14"/>
                                  <w:sz w:val="22"/>
                                  <w:szCs w:val="22"/>
                                </w:rPr>
                                <w:object w:dxaOrig="400" w:dyaOrig="380">
                                  <v:shape id="_x0000_i1075" type="#_x0000_t75" style="width:20.75pt;height:20.1pt" o:ole="">
                                    <v:imagedata r:id="rId47" o:title=""/>
                                  </v:shape>
                                  <o:OLEObject Type="Embed" ProgID="Equation.DSMT4" ShapeID="_x0000_i1075" DrawAspect="Content" ObjectID="_1681309949" r:id="rId4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 name="Πλαίσιο κειμένου 5"/>
                        <wps:cNvSpPr txBox="1"/>
                        <wps:spPr>
                          <a:xfrm>
                            <a:off x="726440" y="2019937"/>
                            <a:ext cx="340360" cy="322580"/>
                          </a:xfrm>
                          <a:prstGeom prst="rect">
                            <a:avLst/>
                          </a:prstGeom>
                          <a:noFill/>
                          <a:ln w="6350">
                            <a:noFill/>
                          </a:ln>
                          <a:effectLst/>
                        </wps:spPr>
                        <wps:txbx>
                          <w:txbxContent>
                            <w:p w:rsidR="00D54D6F" w:rsidRDefault="00D54D6F" w:rsidP="00D54D6F">
                              <w:pPr>
                                <w:pStyle w:val="Web"/>
                                <w:spacing w:before="0" w:beforeAutospacing="0" w:after="160" w:afterAutospacing="0" w:line="252" w:lineRule="auto"/>
                              </w:pPr>
                              <w:r w:rsidRPr="00654153">
                                <w:rPr>
                                  <w:position w:val="-12"/>
                                </w:rPr>
                                <w:object w:dxaOrig="300" w:dyaOrig="360">
                                  <v:shape id="_x0000_i1077" type="#_x0000_t75" style="width:12.05pt;height:14.75pt" o:ole="">
                                    <v:imagedata r:id="rId49" o:title=""/>
                                  </v:shape>
                                  <o:OLEObject Type="Embed" ProgID="Equation.DSMT4" ShapeID="_x0000_i1077" DrawAspect="Content" ObjectID="_1681309950" r:id="rId50"/>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 name="Πλαίσιο κειμένου 5"/>
                        <wps:cNvSpPr txBox="1"/>
                        <wps:spPr>
                          <a:xfrm>
                            <a:off x="0" y="0"/>
                            <a:ext cx="800689" cy="322580"/>
                          </a:xfrm>
                          <a:prstGeom prst="rect">
                            <a:avLst/>
                          </a:prstGeom>
                          <a:noFill/>
                          <a:ln w="6350">
                            <a:noFill/>
                          </a:ln>
                          <a:effectLst/>
                        </wps:spPr>
                        <wps:txbx>
                          <w:txbxContent>
                            <w:p w:rsidR="00D54D6F" w:rsidRDefault="00877125" w:rsidP="00D54D6F">
                              <w:pPr>
                                <w:pStyle w:val="Web"/>
                                <w:spacing w:before="0" w:beforeAutospacing="0" w:after="160" w:afterAutospacing="0" w:line="252" w:lineRule="auto"/>
                              </w:pPr>
                              <w:r>
                                <w:rPr>
                                  <w:rFonts w:eastAsia="Calibri"/>
                                  <w:sz w:val="22"/>
                                  <w:szCs w:val="22"/>
                                </w:rPr>
                                <w:t xml:space="preserve"> σχήμα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3" name="Τόξο 63"/>
                        <wps:cNvSpPr/>
                        <wps:spPr>
                          <a:xfrm>
                            <a:off x="1019235" y="758032"/>
                            <a:ext cx="349817" cy="349817"/>
                          </a:xfrm>
                          <a:prstGeom prst="arc">
                            <a:avLst>
                              <a:gd name="adj1" fmla="val 10902680"/>
                              <a:gd name="adj2" fmla="val 17994940"/>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Έλλειψη 64"/>
                        <wps:cNvSpPr/>
                        <wps:spPr>
                          <a:xfrm>
                            <a:off x="1145348" y="859972"/>
                            <a:ext cx="36000" cy="36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Ευθύγραμμο βέλος σύνδεσης 65"/>
                        <wps:cNvCnPr/>
                        <wps:spPr>
                          <a:xfrm flipV="1">
                            <a:off x="1158268" y="864232"/>
                            <a:ext cx="720000" cy="0"/>
                          </a:xfrm>
                          <a:prstGeom prst="straightConnector1">
                            <a:avLst/>
                          </a:prstGeom>
                          <a:noFill/>
                          <a:ln w="6350" cap="flat" cmpd="sng" algn="ctr">
                            <a:solidFill>
                              <a:sysClr val="windowText" lastClr="000000"/>
                            </a:solidFill>
                            <a:prstDash val="solid"/>
                            <a:miter lim="800000"/>
                            <a:headEnd type="oval" w="med" len="med"/>
                            <a:tailEnd type="triangle" w="med" len="med"/>
                          </a:ln>
                          <a:effectLst/>
                        </wps:spPr>
                        <wps:bodyPr/>
                      </wps:wsp>
                      <wps:wsp>
                        <wps:cNvPr id="66" name="Πλαίσιο κειμένου 5"/>
                        <wps:cNvSpPr txBox="1"/>
                        <wps:spPr>
                          <a:xfrm>
                            <a:off x="1091301" y="859972"/>
                            <a:ext cx="340360" cy="322580"/>
                          </a:xfrm>
                          <a:prstGeom prst="rect">
                            <a:avLst/>
                          </a:prstGeom>
                          <a:noFill/>
                          <a:ln w="6350">
                            <a:noFill/>
                          </a:ln>
                          <a:effectLst/>
                        </wps:spPr>
                        <wps:txbx>
                          <w:txbxContent>
                            <w:p w:rsidR="00D54D6F" w:rsidRDefault="00D54D6F" w:rsidP="00D54D6F">
                              <w:pPr>
                                <w:pStyle w:val="Web"/>
                                <w:spacing w:before="0" w:beforeAutospacing="0" w:after="160" w:afterAutospacing="0" w:line="252" w:lineRule="auto"/>
                              </w:pPr>
                              <w:r>
                                <w:rPr>
                                  <w:rFonts w:eastAsia="Calibri"/>
                                  <w:sz w:val="22"/>
                                  <w:szCs w:val="22"/>
                                </w:rPr>
                                <w:t xml:space="preserve"> </w:t>
                              </w:r>
                              <w:r>
                                <w:rPr>
                                  <w:rFonts w:eastAsia="Times New Roman"/>
                                </w:rPr>
                                <w:t>Γ</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 name="Ευθύγραμμο βέλος σύνδεσης 67"/>
                        <wps:cNvCnPr/>
                        <wps:spPr>
                          <a:xfrm>
                            <a:off x="774462" y="1372245"/>
                            <a:ext cx="360000" cy="0"/>
                          </a:xfrm>
                          <a:prstGeom prst="straightConnector1">
                            <a:avLst/>
                          </a:prstGeom>
                          <a:ln>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wps:wsp>
                        <wps:cNvPr id="68" name="Πλαίσιο κειμένου 5"/>
                        <wps:cNvSpPr txBox="1"/>
                        <wps:spPr>
                          <a:xfrm>
                            <a:off x="1604712" y="1053938"/>
                            <a:ext cx="340360" cy="322580"/>
                          </a:xfrm>
                          <a:prstGeom prst="rect">
                            <a:avLst/>
                          </a:prstGeom>
                          <a:noFill/>
                          <a:ln w="6350">
                            <a:noFill/>
                          </a:ln>
                          <a:effectLst/>
                        </wps:spPr>
                        <wps:txbx>
                          <w:txbxContent>
                            <w:p w:rsidR="00D54D6F" w:rsidRDefault="00877125" w:rsidP="00D54D6F">
                              <w:pPr>
                                <w:pStyle w:val="Web"/>
                                <w:spacing w:before="0" w:beforeAutospacing="0" w:after="160" w:afterAutospacing="0" w:line="252" w:lineRule="auto"/>
                              </w:pPr>
                              <w:r w:rsidRPr="00A11D5D">
                                <w:rPr>
                                  <w:rFonts w:eastAsia="Times New Roman"/>
                                  <w:position w:val="-12"/>
                                </w:rPr>
                                <w:object w:dxaOrig="320" w:dyaOrig="360">
                                  <v:shape id="_x0000_i1079" type="#_x0000_t75" style="width:16.05pt;height:18.1pt" o:ole="">
                                    <v:imagedata r:id="rId51" o:title=""/>
                                  </v:shape>
                                  <o:OLEObject Type="Embed" ProgID="Equation.DSMT4" ShapeID="_x0000_i1079" DrawAspect="Content" ObjectID="_1681309951" r:id="rId52"/>
                                </w:object>
                              </w:r>
                              <w:r w:rsidR="00D54D6F">
                                <w:rPr>
                                  <w:rFonts w:eastAsia="Times New Roman"/>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 name="Πλαίσιο κειμένου 5"/>
                        <wps:cNvSpPr txBox="1"/>
                        <wps:spPr>
                          <a:xfrm>
                            <a:off x="642034" y="1046551"/>
                            <a:ext cx="340360" cy="322580"/>
                          </a:xfrm>
                          <a:prstGeom prst="rect">
                            <a:avLst/>
                          </a:prstGeom>
                          <a:noFill/>
                          <a:ln w="6350">
                            <a:noFill/>
                          </a:ln>
                          <a:effectLst/>
                        </wps:spPr>
                        <wps:txbx>
                          <w:txbxContent>
                            <w:p w:rsidR="00D54D6F" w:rsidRDefault="000031E2" w:rsidP="00D54D6F">
                              <w:pPr>
                                <w:pStyle w:val="Web"/>
                                <w:spacing w:before="0" w:beforeAutospacing="0" w:after="160" w:afterAutospacing="0" w:line="252" w:lineRule="auto"/>
                              </w:pPr>
                              <w:r w:rsidRPr="00A11D5D">
                                <w:rPr>
                                  <w:position w:val="-14"/>
                                </w:rPr>
                                <w:object w:dxaOrig="440" w:dyaOrig="380">
                                  <v:shape id="_x0000_i1081" type="#_x0000_t75" style="width:22.1pt;height:18.75pt" o:ole="">
                                    <v:imagedata r:id="rId53" o:title=""/>
                                  </v:shape>
                                  <o:OLEObject Type="Embed" ProgID="Equation.DSMT4" ShapeID="_x0000_i1081" DrawAspect="Content" ObjectID="_1681309952" r:id="rId54"/>
                                </w:object>
                              </w:r>
                              <w:r w:rsidR="00D54D6F">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 name="Ευθύγραμμο βέλος σύνδεσης 70"/>
                        <wps:cNvCnPr/>
                        <wps:spPr>
                          <a:xfrm>
                            <a:off x="1170462" y="1333295"/>
                            <a:ext cx="360000" cy="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1" name="Πλαίσιο κειμένου 5"/>
                        <wps:cNvSpPr txBox="1"/>
                        <wps:spPr>
                          <a:xfrm>
                            <a:off x="1575219" y="600579"/>
                            <a:ext cx="406788" cy="336006"/>
                          </a:xfrm>
                          <a:prstGeom prst="rect">
                            <a:avLst/>
                          </a:prstGeom>
                          <a:noFill/>
                          <a:ln w="6350">
                            <a:noFill/>
                          </a:ln>
                          <a:effectLst/>
                        </wps:spPr>
                        <wps:txbx>
                          <w:txbxContent>
                            <w:p w:rsidR="00D54D6F" w:rsidRDefault="00D54D6F" w:rsidP="00D54D6F">
                              <w:pPr>
                                <w:pStyle w:val="Web"/>
                                <w:spacing w:before="0" w:beforeAutospacing="0" w:after="160" w:afterAutospacing="0" w:line="252" w:lineRule="auto"/>
                              </w:pPr>
                              <w:r w:rsidRPr="005C0A87">
                                <w:rPr>
                                  <w:rFonts w:eastAsia="Times New Roman"/>
                                  <w:position w:val="-12"/>
                                </w:rPr>
                                <w:object w:dxaOrig="320" w:dyaOrig="360">
                                  <v:shape id="_x0000_i1083" type="#_x0000_t75" style="width:16.05pt;height:18.1pt" o:ole="">
                                    <v:imagedata r:id="rId55" o:title=""/>
                                  </v:shape>
                                  <o:OLEObject Type="Embed" ProgID="Equation.DSMT4" ShapeID="_x0000_i1083" DrawAspect="Content" ObjectID="_1681309953" r:id="rId56"/>
                                </w:object>
                              </w:r>
                              <w:r>
                                <w:rPr>
                                  <w:rFonts w:eastAsia="Times New Roman"/>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481780CB" id="Καμβάς 72" o:spid="_x0000_s1069" editas="canvas" style="position:absolute;left:0;text-align:left;margin-left:212.6pt;margin-top:3.2pt;width:200pt;height:203.05pt;z-index:251662336" coordsize="25400,2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">
                <v:shape id="_x0000_s1070" type="#_x0000_t75" style="position:absolute;width:25400;height:25787;visibility:visible;mso-wrap-style:square" filled="t" fillcolor="#92bce3 [2132]">
                  <v:fill color2="#d9e8f5 [756]" rotate="t" o:detectmouseclick="t" angle="45" colors="0 #9ac3f6;.5 #c1d8f8;1 #e1ecfb" focus="100%" type="gradient"/>
                  <v:path o:connecttype="none"/>
                </v:shape>
                <v:rect id="Ορθογώνιο 42" o:spid="_x0000_s1071" style="position:absolute;left:11230;top:3223;width:762;height:195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9QxMIA&#10;AADbAAAADwAAAGRycy9kb3ducmV2LnhtbESPzYoCMRCE78K+Q+iFvWlGGdSdNcqqiOLNnwdoJj0/&#10;OOkMSVZnfXojCB6LqvqKmi0604grOV9bVjAcJCCIc6trLhWcT5v+FIQPyBoby6Tgnzws5h+9GWba&#10;3vhA12MoRYSwz1BBFUKbSenzigz6gW2Jo1dYZzBE6UqpHd4i3DRylCRjabDmuFBhS6uK8svxzyjY&#10;TtLlfVk6t9bdPvXf01NxLu5KfX12vz8gAnXhHX61d1pBOoLnl/g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1DEwgAAANsAAAAPAAAAAAAAAAAAAAAAAJgCAABkcnMvZG93&#10;bnJldi54bWxQSwUGAAAAAAQABAD1AAAAhwMAAAAA&#10;" fillcolor="#f4b183" strokecolor="#41719c" strokeweight="1pt"/>
                <v:shape id="Διάγραμμα ροής: Λογικό &quot;ΚΑΙ&quot; 43" o:spid="_x0000_s1072" type="#_x0000_t123" style="position:absolute;left:10879;top:17377;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e5ysQA&#10;AADbAAAADwAAAGRycy9kb3ducmV2LnhtbESPQWvCQBSE7wX/w/KE3uqmthRNsxGRCoWejNJ6fGSf&#10;SUj2bZLdmuTfd4WCx2FmvmGSzWgacaXeVZYVPC8iEMS51RUXCk7H/dMKhPPIGhvLpGAiB5t09pBg&#10;rO3AB7pmvhABwi5GBaX3bSyly0sy6Ba2JQ7exfYGfZB9IXWPQ4CbRi6j6E0arDgslNjSrqS8zn6N&#10;guyn/kK3a7/P+8vHse66qlvrSanH+bh9B+Fp9Pfwf/tTK3h9gduX8AN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HucrEAAAA2wAAAA8AAAAAAAAAAAAAAAAAmAIAAGRycy9k&#10;b3ducmV2LnhtbFBLBQYAAAAABAAEAPUAAACJAwAAAAA=&#10;" filled="f" strokecolor="windowText" strokeweight="1pt">
                  <v:stroke joinstyle="miter"/>
                </v:shape>
                <v:shape id="Ευθύγραμμο βέλος σύνδεσης 44" o:spid="_x0000_s1073" type="#_x0000_t32" style="position:absolute;left:11582;top:13649;width:720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Bi8UAAADbAAAADwAAAGRycy9kb3ducmV2LnhtbESPQWvCQBSE74X+h+UVvNWNRcRGN8EW&#10;CmIOxVREb4/sMwlm34bsGqO/vlsoeBxm5htmmQ6mET11rrasYDKOQBAXVtdcKtj9fL3OQTiPrLGx&#10;TApu5CBNnp+WGGt75S31uS9FgLCLUUHlfRtL6YqKDLqxbYmDd7KdQR9kV0rd4TXATSPfomgmDdYc&#10;Fips6bOi4pxfjII+zw4fWba9zQP3+725t5v96ajU6GVYLUB4Gvwj/N9eawXTKfx9CT9AJ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yBi8UAAADbAAAADwAAAAAAAAAA&#10;AAAAAAChAgAAZHJzL2Rvd25yZXYueG1sUEsFBgAAAAAEAAQA+QAAAJMDAAAAAA==&#10;" strokecolor="windowText" strokeweight=".5pt">
                  <v:stroke startarrow="oval" endarrow="block" joinstyle="miter"/>
                </v:shape>
                <v:shape id="Πλαίσιο κειμένου 45" o:spid="_x0000_s1074" type="#_x0000_t202" style="position:absolute;left:8317;top:16078;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D54D6F" w:rsidRDefault="00D54D6F" w:rsidP="00D54D6F">
                        <w:r w:rsidRPr="001E76A1">
                          <w:rPr>
                            <w:position w:val="-6"/>
                          </w:rPr>
                          <w:object w:dxaOrig="240" w:dyaOrig="279">
                            <v:shape id="_x0000_i1061" type="#_x0000_t75" style="width:12pt;height:13.85pt" o:ole="">
                              <v:imagedata r:id="rId10" o:title=""/>
                            </v:shape>
                            <o:OLEObject Type="Embed" ProgID="Equation.DSMT4" ShapeID="_x0000_i1061" DrawAspect="Content" ObjectID="_1676390048" r:id="rId91"/>
                          </w:object>
                        </w:r>
                        <w:r>
                          <w:t xml:space="preserve"> </w:t>
                        </w:r>
                      </w:p>
                    </w:txbxContent>
                  </v:textbox>
                </v:shape>
                <v:shape id="Πλαίσιο κειμένου 5" o:spid="_x0000_s1075" type="#_x0000_t202" style="position:absolute;left:12643;top:10539;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D54D6F" w:rsidRDefault="00D54D6F" w:rsidP="00D54D6F">
                        <w:pPr>
                          <w:pStyle w:val="Web"/>
                          <w:spacing w:before="0" w:beforeAutospacing="0" w:after="160" w:afterAutospacing="0" w:line="256" w:lineRule="auto"/>
                        </w:pPr>
                        <w:r w:rsidRPr="00654153">
                          <w:rPr>
                            <w:rFonts w:eastAsia="Calibri"/>
                            <w:position w:val="-12"/>
                            <w:sz w:val="22"/>
                            <w:szCs w:val="22"/>
                          </w:rPr>
                          <w:object w:dxaOrig="320" w:dyaOrig="360">
                            <v:shape id="_x0000_i1062" type="#_x0000_t75" style="width:16.15pt;height:18pt" o:ole="">
                              <v:imagedata r:id="rId92" o:title=""/>
                            </v:shape>
                            <o:OLEObject Type="Embed" ProgID="Equation.DSMT4" ShapeID="_x0000_i1062" DrawAspect="Content" ObjectID="_1676390049" r:id="rId93"/>
                          </w:object>
                        </w:r>
                        <w:r>
                          <w:rPr>
                            <w:rFonts w:eastAsia="Calibri"/>
                            <w:sz w:val="22"/>
                            <w:szCs w:val="22"/>
                          </w:rPr>
                          <w:t xml:space="preserve"> </w:t>
                        </w:r>
                      </w:p>
                    </w:txbxContent>
                  </v:textbox>
                </v:shape>
                <v:shape id="Πλαίσιο κειμένου 5" o:spid="_x0000_s1076" type="#_x0000_t202" style="position:absolute;left:9823;top:22435;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D54D6F" w:rsidRDefault="00D54D6F" w:rsidP="00D54D6F">
                        <w:pPr>
                          <w:pStyle w:val="Web"/>
                          <w:spacing w:before="0" w:beforeAutospacing="0" w:after="160" w:afterAutospacing="0" w:line="254" w:lineRule="auto"/>
                        </w:pPr>
                        <w:r>
                          <w:rPr>
                            <w:rFonts w:eastAsia="Calibri"/>
                            <w:sz w:val="22"/>
                            <w:szCs w:val="22"/>
                          </w:rPr>
                          <w:t xml:space="preserve"> Β</w:t>
                        </w:r>
                      </w:p>
                    </w:txbxContent>
                  </v:textbox>
                </v:shape>
                <v:shape id="Πλαίσιο κειμένου 5" o:spid="_x0000_s1077" type="#_x0000_t202" style="position:absolute;left:9806;top:1037;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D54D6F" w:rsidRDefault="00D54D6F" w:rsidP="00D54D6F">
                        <w:pPr>
                          <w:pStyle w:val="Web"/>
                          <w:spacing w:before="0" w:beforeAutospacing="0" w:after="160" w:afterAutospacing="0" w:line="252" w:lineRule="auto"/>
                        </w:pPr>
                        <w:r>
                          <w:rPr>
                            <w:rFonts w:eastAsia="Calibri"/>
                            <w:sz w:val="22"/>
                            <w:szCs w:val="22"/>
                          </w:rPr>
                          <w:t xml:space="preserve"> Α</w:t>
                        </w:r>
                      </w:p>
                    </w:txbxContent>
                  </v:textbox>
                </v:shape>
                <v:shape id="Ευθύγραμμο βέλος σύνδεσης 49" o:spid="_x0000_s1078" type="#_x0000_t32" style="position:absolute;left:11969;top:3223;width:3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EP4sQAAADbAAAADwAAAGRycy9kb3ducmV2LnhtbESPQWvCQBSE74X+h+UJ3urGYkNNsxGN&#10;FGJvVen5kX1NQrNvY3ZN0n/fFQoeh5n5hkk3k2nFQL1rLCtYLiIQxKXVDVcKzqf3p1cQziNrbC2T&#10;gl9ysMkeH1JMtB35k4ajr0SAsEtQQe19l0jpypoMuoXtiIP3bXuDPsi+krrHMcBNK5+jKJYGGw4L&#10;NXaU11T+HK9GwYj+a73bVpd8tz8U00t7iU/nD6Xms2n7BsLT5O/h/3ahFazWcPsSfo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Q/ixAAAANsAAAAPAAAAAAAAAAAA&#10;AAAAAKECAABkcnMvZG93bnJldi54bWxQSwUGAAAAAAQABAD5AAAAkgMAAAAA&#10;" strokecolor="black [3200]" strokeweight=".5pt">
                  <v:stroke endarrow="block" joinstyle="miter"/>
                </v:shape>
                <v:shape id="Πλαίσιο κειμένου 5" o:spid="_x0000_s1079" type="#_x0000_t202" style="position:absolute;left:10882;top:13332;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D54D6F" w:rsidRDefault="00D54D6F" w:rsidP="00D54D6F">
                        <w:pPr>
                          <w:pStyle w:val="Web"/>
                          <w:spacing w:before="0" w:beforeAutospacing="0" w:after="160" w:afterAutospacing="0" w:line="252" w:lineRule="auto"/>
                        </w:pPr>
                        <w:r>
                          <w:rPr>
                            <w:rFonts w:eastAsia="Calibri"/>
                            <w:sz w:val="22"/>
                            <w:szCs w:val="22"/>
                          </w:rPr>
                          <w:t xml:space="preserve"> </w:t>
                        </w:r>
                        <w:r>
                          <w:t>Κ</w:t>
                        </w:r>
                      </w:p>
                    </w:txbxContent>
                  </v:textbox>
                </v:shape>
                <v:shape id="Πλαίσιο κειμένου 5" o:spid="_x0000_s1080" type="#_x0000_t202" style="position:absolute;left:15904;top:3512;width:3328;height:3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D54D6F" w:rsidRDefault="007C199B" w:rsidP="00D54D6F">
                        <w:pPr>
                          <w:pStyle w:val="Web"/>
                          <w:spacing w:before="0" w:beforeAutospacing="0" w:after="160" w:afterAutospacing="0" w:line="252" w:lineRule="auto"/>
                        </w:pPr>
                        <w:r w:rsidRPr="00654153">
                          <w:rPr>
                            <w:rFonts w:eastAsia="Calibri"/>
                            <w:position w:val="-12"/>
                            <w:sz w:val="22"/>
                            <w:szCs w:val="22"/>
                          </w:rPr>
                          <w:object w:dxaOrig="320" w:dyaOrig="360">
                            <v:shape id="_x0000_i1063" type="#_x0000_t75" style="width:15.7pt;height:18pt" o:ole="">
                              <v:imagedata r:id="rId94" o:title=""/>
                            </v:shape>
                            <o:OLEObject Type="Embed" ProgID="Equation.DSMT4" ShapeID="_x0000_i1063" DrawAspect="Content" ObjectID="_1676390050" r:id="rId95"/>
                          </w:object>
                        </w:r>
                        <w:r w:rsidR="00D54D6F">
                          <w:rPr>
                            <w:rFonts w:eastAsia="Calibri"/>
                            <w:sz w:val="22"/>
                            <w:szCs w:val="22"/>
                          </w:rPr>
                          <w:t xml:space="preserve"> </w:t>
                        </w:r>
                      </w:p>
                    </w:txbxContent>
                  </v:textbox>
                </v:shape>
                <v:shape id="Ευθύγραμμο βέλος σύνδεσης 52" o:spid="_x0000_s1081" type="#_x0000_t32" style="position:absolute;left:11393;top:3512;width:7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5s0cYAAADbAAAADwAAAGRycy9kb3ducmV2LnhtbESPT2vCQBTE74LfYXlCb3VTpVWjqxRB&#10;2uJFo/jn9si+Jkuzb0N2a9Jv3y0UPA4z8xtmsepsJW7UeONYwdMwAUGcO224UHA8bB6nIHxA1lg5&#10;JgU/5GG17PcWmGrX8p5uWShEhLBPUUEZQp1K6fOSLPqhq4mj9+kaiyHKppC6wTbCbSVHSfIiLRqO&#10;CyXWtC4p/8q+rYL8eDnPaGdOuh2byVu9vW7H2YdSD4PudQ4iUBfu4f/2u1bwPIK/L/EH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ObNHGAAAA2wAAAA8AAAAAAAAA&#10;AAAAAAAAoQIAAGRycy9kb3ducmV2LnhtbFBLBQYAAAAABAAEAPkAAACUAwAAAAA=&#10;" strokecolor="black [3213]" strokeweight=".5pt">
                  <v:stroke endarrow="block" joinstyle="miter"/>
                </v:shape>
                <v:shape id="Πλαίσιο κειμένου 5" o:spid="_x0000_s1082" type="#_x0000_t202" style="position:absolute;left:11918;width:3404;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D54D6F" w:rsidRDefault="00D54D6F" w:rsidP="00D54D6F">
                        <w:pPr>
                          <w:pStyle w:val="Web"/>
                          <w:spacing w:before="0" w:beforeAutospacing="0" w:after="160" w:afterAutospacing="0" w:line="252" w:lineRule="auto"/>
                        </w:pPr>
                        <w:r w:rsidRPr="00654153">
                          <w:rPr>
                            <w:rFonts w:eastAsia="Calibri"/>
                            <w:position w:val="-14"/>
                            <w:sz w:val="22"/>
                            <w:szCs w:val="22"/>
                          </w:rPr>
                          <w:object w:dxaOrig="420" w:dyaOrig="380">
                            <v:shape id="_x0000_i1064" type="#_x0000_t75" style="width:21.25pt;height:18.9pt" o:ole="">
                              <v:imagedata r:id="rId96" o:title=""/>
                            </v:shape>
                            <o:OLEObject Type="Embed" ProgID="Equation.DSMT4" ShapeID="_x0000_i1064" DrawAspect="Content" ObjectID="_1676390051" r:id="rId97"/>
                          </w:object>
                        </w:r>
                        <w:r>
                          <w:rPr>
                            <w:rFonts w:eastAsia="Calibri"/>
                            <w:sz w:val="22"/>
                            <w:szCs w:val="22"/>
                          </w:rPr>
                          <w:t xml:space="preserve"> </w:t>
                        </w:r>
                      </w:p>
                    </w:txbxContent>
                  </v:textbox>
                </v:shape>
                <v:shape id="Ευθύγραμμο βέλος σύνδεσης 54" o:spid="_x0000_s1083" type="#_x0000_t32" style="position:absolute;left:11666;top:3374;width:10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XvG8QAAADbAAAADwAAAGRycy9kb3ducmV2LnhtbESPzWrDMBCE74W8g9hAb42c9IfGsRyS&#10;QqG9OW7JeWNtJVNrZSw1dvP0VaHQ4zAz3zDFdnKdONMQWs8KlosMBHHjdctGwfvb880jiBCRNXae&#10;ScE3BdiWs6sCc+1HPtC5jkYkCIccFdgY+1zK0FhyGBa+J07ehx8cxiQHI/WAY4K7Tq6y7EE6bDkt&#10;WOzpyVLzWX85BdhdKjqaSq73t8vdxZyq19qOSl3Pp90GRKQp/of/2i9awf0d/H5JP0C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9e8bxAAAANsAAAAPAAAAAAAAAAAA&#10;AAAAAKECAABkcnMvZG93bnJldi54bWxQSwUGAAAAAAQABAD5AAAAkgMAAAAA&#10;" strokecolor="red" strokeweight=".5pt">
                  <v:stroke endarrow="block" joinstyle="miter"/>
                </v:shape>
                <v:shape id="Πλαίσιο κειμένου 5" o:spid="_x0000_s1084" type="#_x0000_t202" style="position:absolute;left:19642;top:451;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D54D6F" w:rsidRDefault="00D54D6F" w:rsidP="00D54D6F">
                        <w:pPr>
                          <w:pStyle w:val="Web"/>
                          <w:spacing w:before="0" w:beforeAutospacing="0" w:after="160" w:afterAutospacing="0" w:line="252" w:lineRule="auto"/>
                        </w:pPr>
                        <w:r w:rsidRPr="00654153">
                          <w:rPr>
                            <w:position w:val="-12"/>
                          </w:rPr>
                          <w:object w:dxaOrig="300" w:dyaOrig="360">
                            <v:shape id="_x0000_i1065" type="#_x0000_t75" style="width:15.25pt;height:18pt" o:ole="">
                              <v:imagedata r:id="rId98" o:title=""/>
                            </v:shape>
                            <o:OLEObject Type="Embed" ProgID="Equation.DSMT4" ShapeID="_x0000_i1065" DrawAspect="Content" ObjectID="_1676390052" r:id="rId99"/>
                          </w:object>
                        </w:r>
                        <w:r>
                          <w:t xml:space="preserve"> </w:t>
                        </w:r>
                      </w:p>
                    </w:txbxContent>
                  </v:textbox>
                </v:shape>
                <v:shape id="Ευθύγραμμο βέλος σύνδεσης 56" o:spid="_x0000_s1085" type="#_x0000_t32" style="position:absolute;left:11678;top:22435;width:7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cNTcMAAADbAAAADwAAAGRycy9kb3ducmV2LnhtbESPQWvCQBSE7wX/w/KE3upGIaGNrmIi&#10;BeutKj0/ss8kmH2bZLcm/fddQfA4zMw3zGozmkbcqHe1ZQXzWQSCuLC65lLB+fT59g7CeWSNjWVS&#10;8EcONuvJywpTbQf+ptvRlyJA2KWooPK+TaV0RUUG3cy2xMG72N6gD7Ivpe5xCHDTyEUUJdJgzWGh&#10;wpbyiorr8dcoGND/fGTbssuz3dd+jJsuOZ0PSr1Ox+0ShKfRP8OP9l4riBO4fw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nDU3DAAAA2wAAAA8AAAAAAAAAAAAA&#10;AAAAoQIAAGRycy9kb3ducmV2LnhtbFBLBQYAAAAABAAEAPkAAACRAwAAAAA=&#10;" strokecolor="black [3200]" strokeweight=".5pt">
                  <v:stroke endarrow="block" joinstyle="miter"/>
                </v:shape>
                <v:shape id="Πλαίσιο κειμένου 5" o:spid="_x0000_s1086" type="#_x0000_t202" style="position:absolute;left:15067;top:19640;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D54D6F" w:rsidRDefault="00877125" w:rsidP="00D54D6F">
                        <w:pPr>
                          <w:pStyle w:val="Web"/>
                          <w:spacing w:before="0" w:beforeAutospacing="0" w:after="160" w:afterAutospacing="0" w:line="254" w:lineRule="auto"/>
                        </w:pPr>
                        <w:r w:rsidRPr="00654153">
                          <w:rPr>
                            <w:rFonts w:eastAsia="Calibri"/>
                            <w:position w:val="-12"/>
                            <w:sz w:val="22"/>
                            <w:szCs w:val="22"/>
                          </w:rPr>
                          <w:object w:dxaOrig="320" w:dyaOrig="360">
                            <v:shape id="_x0000_i1066" type="#_x0000_t75" style="width:16.6pt;height:18.9pt" o:ole="">
                              <v:imagedata r:id="rId100" o:title=""/>
                            </v:shape>
                            <o:OLEObject Type="Embed" ProgID="Equation.DSMT4" ShapeID="_x0000_i1066" DrawAspect="Content" ObjectID="_1676390053" r:id="rId101"/>
                          </w:object>
                        </w:r>
                        <w:r w:rsidR="00D54D6F">
                          <w:rPr>
                            <w:rFonts w:eastAsia="Calibri"/>
                            <w:sz w:val="22"/>
                            <w:szCs w:val="22"/>
                          </w:rPr>
                          <w:t xml:space="preserve"> </w:t>
                        </w:r>
                      </w:p>
                    </w:txbxContent>
                  </v:textbox>
                </v:shape>
                <v:shape id="Ευθύγραμμο βέλος σύνδεσης 58" o:spid="_x0000_s1087" type="#_x0000_t32" style="position:absolute;left:928;top:22742;width:108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Z60sEAAADbAAAADwAAAGRycy9kb3ducmV2LnhtbERPS2vCQBC+C/6HZYReRDca+yB1FamU&#10;ejUt0t6m2TEJZmdDZtX033cPgseP771c965RF+qk9mxgNk1AERfe1lwa+Pp8n7yAkoBssfFMBv5I&#10;YL0aDpaYWX/lPV3yUKoYwpKhgSqENtNaioocytS3xJE7+s5hiLArte3wGsNdo+dJ8qQd1hwbKmzp&#10;raLilJ+dgTQsZL5ffD9L/lP+ju02TeXwYczDqN+8ggrUh7v45t5ZA49xbPwSf4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VnrSwQAAANsAAAAPAAAAAAAAAAAAAAAA&#10;AKECAABkcnMvZG93bnJldi54bWxQSwUGAAAAAAQABAD5AAAAjwMAAAAA&#10;" strokecolor="black [3200]" strokeweight=".5pt">
                  <v:stroke endarrow="block" joinstyle="miter"/>
                </v:shape>
                <v:shape id="Ευθύγραμμο βέλος σύνδεσης 59" o:spid="_x0000_s1088" type="#_x0000_t32" style="position:absolute;left:7264;top:22437;width:36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ecV8UAAADbAAAADwAAAGRycy9kb3ducmV2LnhtbESPS2/CMBCE75X4D9YicSsOj6ISMAiB&#10;eJxaAe2ht1W8JBHxOsQGzL/HlSr1OJqZbzTTeTCVuFHjSssKet0EBHFmdcm5gq/j+vUdhPPIGivL&#10;pOBBDuaz1ssUU23vvKfbweciQtilqKDwvk6ldFlBBl3X1sTRO9nGoI+yyaVu8B7hppL9JBlJgyXH&#10;hQJrWhaUnQ9Xo+D7sgobvmw/xj/r4/DT23yQhYVSnXZYTEB4Cv4//NfeaQVvY/j9En+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ecV8UAAADbAAAADwAAAAAAAAAA&#10;AAAAAAChAgAAZHJzL2Rvd25yZXYueG1sUEsFBgAAAAAEAAQA+QAAAJMDAAAAAA==&#10;" strokecolor="red" strokeweight=".5pt">
                  <v:stroke endarrow="block" joinstyle="miter"/>
                </v:shape>
                <v:shape id="Πλαίσιο κειμένου 5" o:spid="_x0000_s1089" type="#_x0000_t202" style="position:absolute;left:928;top:19741;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D54D6F" w:rsidRDefault="00877125" w:rsidP="00D54D6F">
                        <w:pPr>
                          <w:pStyle w:val="Web"/>
                          <w:spacing w:before="0" w:beforeAutospacing="0" w:after="160" w:afterAutospacing="0" w:line="252" w:lineRule="auto"/>
                        </w:pPr>
                        <w:r w:rsidRPr="00877125">
                          <w:rPr>
                            <w:rFonts w:eastAsia="Calibri"/>
                            <w:position w:val="-14"/>
                            <w:sz w:val="22"/>
                            <w:szCs w:val="22"/>
                          </w:rPr>
                          <w:object w:dxaOrig="400" w:dyaOrig="380">
                            <v:shape id="_x0000_i1067" type="#_x0000_t75" style="width:20.75pt;height:19.85pt" o:ole="">
                              <v:imagedata r:id="rId102" o:title=""/>
                            </v:shape>
                            <o:OLEObject Type="Embed" ProgID="Equation.DSMT4" ShapeID="_x0000_i1067" DrawAspect="Content" ObjectID="_1676390054" r:id="rId103"/>
                          </w:object>
                        </w:r>
                      </w:p>
                    </w:txbxContent>
                  </v:textbox>
                </v:shape>
                <v:shape id="Πλαίσιο κειμένου 5" o:spid="_x0000_s1090" type="#_x0000_t202" style="position:absolute;left:7264;top:20199;width:340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rsidR="00D54D6F" w:rsidRDefault="00D54D6F" w:rsidP="00D54D6F">
                        <w:pPr>
                          <w:pStyle w:val="Web"/>
                          <w:spacing w:before="0" w:beforeAutospacing="0" w:after="160" w:afterAutospacing="0" w:line="252" w:lineRule="auto"/>
                        </w:pPr>
                        <w:r w:rsidRPr="00654153">
                          <w:rPr>
                            <w:position w:val="-12"/>
                          </w:rPr>
                          <w:object w:dxaOrig="300" w:dyaOrig="360">
                            <v:shape id="_x0000_i1068" type="#_x0000_t75" style="width:12pt;height:14.75pt" o:ole="">
                              <v:imagedata r:id="rId104" o:title=""/>
                            </v:shape>
                            <o:OLEObject Type="Embed" ProgID="Equation.DSMT4" ShapeID="_x0000_i1068" DrawAspect="Content" ObjectID="_1676390055" r:id="rId105"/>
                          </w:object>
                        </w:r>
                      </w:p>
                    </w:txbxContent>
                  </v:textbox>
                </v:shape>
                <v:shape id="Πλαίσιο κειμένου 5" o:spid="_x0000_s1091" type="#_x0000_t202" style="position:absolute;width:8006;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D54D6F" w:rsidRDefault="00877125" w:rsidP="00D54D6F">
                        <w:pPr>
                          <w:pStyle w:val="Web"/>
                          <w:spacing w:before="0" w:beforeAutospacing="0" w:after="160" w:afterAutospacing="0" w:line="252" w:lineRule="auto"/>
                        </w:pPr>
                        <w:r>
                          <w:rPr>
                            <w:rFonts w:eastAsia="Calibri"/>
                            <w:sz w:val="22"/>
                            <w:szCs w:val="22"/>
                          </w:rPr>
                          <w:t xml:space="preserve"> σχήμα 2</w:t>
                        </w:r>
                      </w:p>
                    </w:txbxContent>
                  </v:textbox>
                </v:shape>
                <v:shape id="Τόξο 63" o:spid="_x0000_s1092" style="position:absolute;left:10192;top:7580;width:3498;height:3498;visibility:visible;mso-wrap-style:square;v-text-anchor:middle" coordsize="349817,349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ozcMA&#10;AADbAAAADwAAAGRycy9kb3ducmV2LnhtbESPUWvCMBSF34X9h3AHvmk6BXGdsYwxQR820e0HXJpr&#10;U9vclCTV+u/NYODj4ZzzHc6qGGwrLuRD7VjByzQDQVw6XXOl4PdnM1mCCBFZY+uYFNwoQLF+Gq0w&#10;1+7KB7ocYyUShEOOCkyMXS5lKA1ZDFPXESfv5LzFmKSvpPZ4TXDbylmWLaTFmtOCwY4+DJXNsbcK&#10;lvrLy2g65771ud/v+tfPQ6OVGj8P728gIg3xEf5vb7WCxRz+vqQ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XozcMAAADbAAAADwAAAAAAAAAAAAAAAACYAgAAZHJzL2Rv&#10;d25yZXYueG1sUEsFBgAAAAAEAAQA9QAAAIgDAAAAAA==&#10;" path="m78,169685nsc1915,108202,35913,52202,89614,22206,143315,-7790,208825,-7373,262141,23304l174909,174909,78,169685xem78,169685nfc1915,108202,35913,52202,89614,22206,143315,-7790,208825,-7373,262141,23304e" filled="f" strokecolor="black [3200]" strokeweight=".5pt">
                  <v:stroke endarrow="block" joinstyle="miter"/>
                  <v:path arrowok="t" o:connecttype="custom" o:connectlocs="78,169685;89614,22206;262141,23304" o:connectangles="0,0,0"/>
                </v:shape>
                <v:oval id="Έλλειψη 64" o:spid="_x0000_s1093" style="position:absolute;left:11453;top:8599;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nJjMUA&#10;AADbAAAADwAAAGRycy9kb3ducmV2LnhtbESPT2vCQBTE70K/w/IKvemmolGiq4ggWPDin4PeHtnX&#10;bNrs25DdmLSfvlsQPA4z8xtmue5tJe7U+NKxgvdRAoI4d7rkQsHlvBvOQfiArLFyTAp+yMN69TJY&#10;YqZdx0e6n0IhIoR9hgpMCHUmpc8NWfQjVxNH79M1FkOUTSF1g12E20qOkySVFkuOCwZr2hrKv0+t&#10;VfBrJ4fjh0+T3dftOi27WWvG21apt9d+swARqA/P8KO91wrSCfx/iT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cmMxQAAANsAAAAPAAAAAAAAAAAAAAAAAJgCAABkcnMv&#10;ZG93bnJldi54bWxQSwUGAAAAAAQABAD1AAAAigMAAAAA&#10;" fillcolor="black [3200]" strokecolor="black [1600]" strokeweight="1pt">
                  <v:stroke joinstyle="miter"/>
                </v:oval>
                <v:shape id="Ευθύγραμμο βέλος σύνδεσης 65" o:spid="_x0000_s1094" type="#_x0000_t32" style="position:absolute;left:11582;top:8642;width:720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V4cMQAAADbAAAADwAAAGRycy9kb3ducmV2LnhtbESPQWvCQBSE7wX/w/KE3urGQkWjq6hQ&#10;EHMoRhG9PbLPJJh9G7JrjP76bqHgcZiZb5jZojOVaKlxpWUFw0EEgjizuuRcwWH//TEG4Tyyxsoy&#10;KXiQg8W89zbDWNs776hNfS4ChF2MCgrv61hKlxVk0A1sTRy8i20M+iCbXOoG7wFuKvkZRSNpsOSw&#10;UGBN64Kya3ozCto0Oa2SZPcYB+7PpHrW2+PlrNR7v1tOQXjq/Cv8395oBaMv+PsSfo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JXhwxAAAANsAAAAPAAAAAAAAAAAA&#10;AAAAAKECAABkcnMvZG93bnJldi54bWxQSwUGAAAAAAQABAD5AAAAkgMAAAAA&#10;" strokecolor="windowText" strokeweight=".5pt">
                  <v:stroke startarrow="oval" endarrow="block" joinstyle="miter"/>
                </v:shape>
                <v:shape id="Πλαίσιο κειμένου 5" o:spid="_x0000_s1095" type="#_x0000_t202" style="position:absolute;left:10913;top:8599;width:3403;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D54D6F" w:rsidRDefault="00D54D6F" w:rsidP="00D54D6F">
                        <w:pPr>
                          <w:pStyle w:val="Web"/>
                          <w:spacing w:before="0" w:beforeAutospacing="0" w:after="160" w:afterAutospacing="0" w:line="252" w:lineRule="auto"/>
                        </w:pPr>
                        <w:r>
                          <w:rPr>
                            <w:rFonts w:eastAsia="Calibri"/>
                            <w:sz w:val="22"/>
                            <w:szCs w:val="22"/>
                          </w:rPr>
                          <w:t xml:space="preserve"> </w:t>
                        </w:r>
                        <w:r>
                          <w:rPr>
                            <w:rFonts w:eastAsia="Times New Roman"/>
                          </w:rPr>
                          <w:t>Γ</w:t>
                        </w:r>
                      </w:p>
                    </w:txbxContent>
                  </v:textbox>
                </v:shape>
                <v:shape id="Ευθύγραμμο βέλος σύνδεσης 67" o:spid="_x0000_s1096" type="#_x0000_t32" style="position:absolute;left:7744;top:13722;width:3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8E08QAAADbAAAADwAAAGRycy9kb3ducmV2LnhtbESPT2sCMRTE7wW/Q3hCL6Vm7UFlaxTR&#10;CiJU8M+lt8fmdbO6eQmb6G6/vSkIHoeZ+Q0znXe2FjdqQuVYwXCQgSAunK64VHA6rt8nIEJE1lg7&#10;JgV/FGA+671MMdeu5T3dDrEUCcIhRwUmRp9LGQpDFsPAeeLk/brGYkyyKaVusE1wW8uPLBtJixWn&#10;BYOeloaKy+FqFdRm7L+43KxXvD373ffVT97aH6Ve+93iE0SkLj7Dj/ZGKxiN4f9L+gF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jwTTxAAAANsAAAAPAAAAAAAAAAAA&#10;AAAAAKECAABkcnMvZG93bnJldi54bWxQSwUGAAAAAAQABAD5AAAAkgMAAAAA&#10;" strokecolor="black [3200]" strokeweight=".5pt">
                  <v:stroke startarrow="block" joinstyle="miter"/>
                </v:shape>
                <v:shape id="Πλαίσιο κειμένου 5" o:spid="_x0000_s1097" type="#_x0000_t202" style="position:absolute;left:16047;top:10539;width:3403;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D54D6F" w:rsidRDefault="00877125" w:rsidP="00D54D6F">
                        <w:pPr>
                          <w:pStyle w:val="Web"/>
                          <w:spacing w:before="0" w:beforeAutospacing="0" w:after="160" w:afterAutospacing="0" w:line="252" w:lineRule="auto"/>
                        </w:pPr>
                        <w:r w:rsidRPr="00A11D5D">
                          <w:rPr>
                            <w:rFonts w:eastAsia="Times New Roman"/>
                            <w:position w:val="-12"/>
                          </w:rPr>
                          <w:object w:dxaOrig="320" w:dyaOrig="360">
                            <v:shape id="_x0000_i1069" type="#_x0000_t75" style="width:16.15pt;height:18pt" o:ole="">
                              <v:imagedata r:id="rId106" o:title=""/>
                            </v:shape>
                            <o:OLEObject Type="Embed" ProgID="Equation.DSMT4" ShapeID="_x0000_i1069" DrawAspect="Content" ObjectID="_1676390056" r:id="rId107"/>
                          </w:object>
                        </w:r>
                        <w:r w:rsidR="00D54D6F">
                          <w:rPr>
                            <w:rFonts w:eastAsia="Times New Roman"/>
                          </w:rPr>
                          <w:t xml:space="preserve"> </w:t>
                        </w:r>
                      </w:p>
                    </w:txbxContent>
                  </v:textbox>
                </v:shape>
                <v:shape id="Πλαίσιο κειμένου 5" o:spid="_x0000_s1098" type="#_x0000_t202" style="position:absolute;left:6420;top:10465;width:3403;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D54D6F" w:rsidRDefault="000031E2" w:rsidP="00D54D6F">
                        <w:pPr>
                          <w:pStyle w:val="Web"/>
                          <w:spacing w:before="0" w:beforeAutospacing="0" w:after="160" w:afterAutospacing="0" w:line="252" w:lineRule="auto"/>
                        </w:pPr>
                        <w:r w:rsidRPr="00A11D5D">
                          <w:rPr>
                            <w:position w:val="-14"/>
                          </w:rPr>
                          <w:object w:dxaOrig="440" w:dyaOrig="380">
                            <v:shape id="_x0000_i1070" type="#_x0000_t75" style="width:22.15pt;height:18.9pt" o:ole="">
                              <v:imagedata r:id="rId108" o:title=""/>
                            </v:shape>
                            <o:OLEObject Type="Embed" ProgID="Equation.DSMT4" ShapeID="_x0000_i1070" DrawAspect="Content" ObjectID="_1676390057" r:id="rId109"/>
                          </w:object>
                        </w:r>
                        <w:r w:rsidR="00D54D6F">
                          <w:t xml:space="preserve"> </w:t>
                        </w:r>
                      </w:p>
                    </w:txbxContent>
                  </v:textbox>
                </v:shape>
                <v:shape id="Ευθύγραμμο βέλος σύνδεσης 70" o:spid="_x0000_s1099" type="#_x0000_t32" style="position:absolute;left:11704;top:13332;width:3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u1eMAAAADbAAAADwAAAGRycy9kb3ducmV2LnhtbERPz2vCMBS+D/wfwhN2m6kKm1aj6EDY&#10;bl0Vz8/mmRSbl9JktvOvXw6DHT++3+vt4Bpxpy7UnhVMJxkI4srrmo2C0/HwsgARIrLGxjMp+KEA&#10;283oaY259j1/0b2MRqQQDjkqsDG2uZShsuQwTHxLnLir7xzGBDsjdYd9CneNnGXZq3RYc2qw2NK7&#10;pepWfjsF2DwKOptCLvfz6e5hLsVnaXulnsfDbgUi0hD/xX/uD63gLa1PX9IPkJ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7tXjAAAAA2wAAAA8AAAAAAAAAAAAAAAAA&#10;oQIAAGRycy9kb3ducmV2LnhtbFBLBQYAAAAABAAEAPkAAACOAwAAAAA=&#10;" strokecolor="red" strokeweight=".5pt">
                  <v:stroke endarrow="block" joinstyle="miter"/>
                </v:shape>
                <v:shape id="Πλαίσιο κειμένου 5" o:spid="_x0000_s1100" type="#_x0000_t202" style="position:absolute;left:15752;top:6005;width:4068;height:3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D54D6F" w:rsidRDefault="00D54D6F" w:rsidP="00D54D6F">
                        <w:pPr>
                          <w:pStyle w:val="Web"/>
                          <w:spacing w:before="0" w:beforeAutospacing="0" w:after="160" w:afterAutospacing="0" w:line="252" w:lineRule="auto"/>
                        </w:pPr>
                        <w:r w:rsidRPr="005C0A87">
                          <w:rPr>
                            <w:rFonts w:eastAsia="Times New Roman"/>
                            <w:position w:val="-12"/>
                          </w:rPr>
                          <w:object w:dxaOrig="320" w:dyaOrig="360">
                            <v:shape id="_x0000_i1071" type="#_x0000_t75" style="width:16.15pt;height:18pt" o:ole="">
                              <v:imagedata r:id="rId61" o:title=""/>
                            </v:shape>
                            <o:OLEObject Type="Embed" ProgID="Equation.DSMT4" ShapeID="_x0000_i1071" DrawAspect="Content" ObjectID="_1676390058" r:id="rId110"/>
                          </w:object>
                        </w:r>
                        <w:r>
                          <w:rPr>
                            <w:rFonts w:eastAsia="Times New Roman"/>
                          </w:rPr>
                          <w:t xml:space="preserve"> </w:t>
                        </w:r>
                      </w:p>
                    </w:txbxContent>
                  </v:textbox>
                </v:shape>
                <w10:wrap type="square"/>
              </v:group>
            </w:pict>
          </mc:Fallback>
        </mc:AlternateContent>
      </w:r>
      <w:r>
        <w:rPr>
          <w:lang w:val="en-US"/>
        </w:rPr>
        <w:t>iii</w:t>
      </w:r>
      <w:r w:rsidRPr="00D54D6F">
        <w:t xml:space="preserve">) </w:t>
      </w:r>
      <w:r w:rsidR="00877125">
        <w:t xml:space="preserve">Θεωρούμε την κίνηση της ράβδου σύνθετη: μεταφορική με την ταχύτητα του σημείου Γ, από το οποίο διέρχεται ο άξονας περιστροφής και στροφική γύρω από άξονα, που είναι κάθετος στο οριζόντιο επίπεδο και διέρχεται από το σημείο Γ της ράβδου. </w:t>
      </w:r>
      <w:r>
        <w:t>Το Γ τότε θα έχει ταχύτητα, εξαιτίας μόνο  μεταφορικής κίνησης μέτρου</w:t>
      </w:r>
    </w:p>
    <w:p w:rsidR="00D54D6F" w:rsidRDefault="00047057" w:rsidP="00D54D6F">
      <w:pPr>
        <w:jc w:val="both"/>
      </w:pPr>
      <w:r w:rsidRPr="005A6887">
        <w:rPr>
          <w:position w:val="-12"/>
        </w:rPr>
        <w:object w:dxaOrig="1180" w:dyaOrig="360">
          <v:shape id="_x0000_i1084" type="#_x0000_t75" style="width:59.25pt;height:18.1pt" o:ole="">
            <v:imagedata r:id="rId111" o:title=""/>
          </v:shape>
          <o:OLEObject Type="Embed" ProgID="Equation.DSMT4" ShapeID="_x0000_i1084" DrawAspect="Content" ObjectID="_1681309929" r:id="rId112"/>
        </w:object>
      </w:r>
      <w:r w:rsidR="00D54D6F">
        <w:t>.</w:t>
      </w:r>
    </w:p>
    <w:p w:rsidR="000031E2" w:rsidRPr="005A6887" w:rsidRDefault="000031E2" w:rsidP="000031E2">
      <w:r>
        <w:t>Τα διανύσματα των ταχυτήτων φαίνονται στο σχήμα 2.</w:t>
      </w:r>
    </w:p>
    <w:p w:rsidR="007C199B" w:rsidRDefault="007C199B" w:rsidP="007C199B">
      <w:pPr>
        <w:jc w:val="both"/>
      </w:pPr>
      <w:r>
        <w:t>α) Το σημείο Α θα έχει γραμμική ταχύτητα</w:t>
      </w:r>
      <w:r w:rsidRPr="005A6887">
        <w:t xml:space="preserve"> </w:t>
      </w:r>
      <w:r>
        <w:t>μέτρου</w:t>
      </w:r>
    </w:p>
    <w:p w:rsidR="007C199B" w:rsidRDefault="007C199B" w:rsidP="007C199B">
      <w:pPr>
        <w:jc w:val="both"/>
      </w:pPr>
      <w:r w:rsidRPr="005A6887">
        <w:rPr>
          <w:position w:val="-24"/>
        </w:rPr>
        <w:object w:dxaOrig="2760" w:dyaOrig="620">
          <v:shape id="_x0000_i1085" type="#_x0000_t75" style="width:138.3pt;height:30.8pt" o:ole="">
            <v:imagedata r:id="rId113" o:title=""/>
          </v:shape>
          <o:OLEObject Type="Embed" ProgID="Equation.DSMT4" ShapeID="_x0000_i1085" DrawAspect="Content" ObjectID="_1681309930" r:id="rId114"/>
        </w:object>
      </w:r>
      <w:r>
        <w:t xml:space="preserve"> </w:t>
      </w:r>
    </w:p>
    <w:p w:rsidR="007C199B" w:rsidRDefault="007C199B" w:rsidP="007C199B">
      <w:pPr>
        <w:jc w:val="both"/>
      </w:pPr>
      <w:r>
        <w:t>Τότε η ταχύτητά του θα έχει μέτρο</w:t>
      </w:r>
      <w:r w:rsidR="00047057" w:rsidRPr="005A6887">
        <w:rPr>
          <w:position w:val="-14"/>
        </w:rPr>
        <w:object w:dxaOrig="2920" w:dyaOrig="380">
          <v:shape id="_x0000_i1086" type="#_x0000_t75" style="width:146pt;height:18.75pt" o:ole="">
            <v:imagedata r:id="rId115" o:title=""/>
          </v:shape>
          <o:OLEObject Type="Embed" ProgID="Equation.DSMT4" ShapeID="_x0000_i1086" DrawAspect="Content" ObjectID="_1681309931" r:id="rId116"/>
        </w:object>
      </w:r>
      <w:r>
        <w:t xml:space="preserve"> </w:t>
      </w:r>
    </w:p>
    <w:p w:rsidR="00047057" w:rsidRDefault="00047057" w:rsidP="00047057">
      <w:pPr>
        <w:jc w:val="both"/>
      </w:pPr>
      <w:r>
        <w:t>Το σημείο Β θα έχει γραμμική ταχύτητα</w:t>
      </w:r>
      <w:r w:rsidRPr="005A6887">
        <w:t xml:space="preserve"> </w:t>
      </w:r>
      <w:r>
        <w:t>μέτρου</w:t>
      </w:r>
    </w:p>
    <w:p w:rsidR="00047057" w:rsidRDefault="00877125" w:rsidP="00047057">
      <w:pPr>
        <w:jc w:val="both"/>
      </w:pPr>
      <w:r w:rsidRPr="00877125">
        <w:rPr>
          <w:position w:val="-28"/>
        </w:rPr>
        <w:object w:dxaOrig="3400" w:dyaOrig="680">
          <v:shape id="_x0000_i1087" type="#_x0000_t75" style="width:170.45pt;height:33.5pt" o:ole="">
            <v:imagedata r:id="rId117" o:title=""/>
          </v:shape>
          <o:OLEObject Type="Embed" ProgID="Equation.DSMT4" ShapeID="_x0000_i1087" DrawAspect="Content" ObjectID="_1681309932" r:id="rId118"/>
        </w:object>
      </w:r>
      <w:r w:rsidR="00047057">
        <w:t xml:space="preserve"> </w:t>
      </w:r>
    </w:p>
    <w:p w:rsidR="00047057" w:rsidRDefault="00877125" w:rsidP="007C199B">
      <w:pPr>
        <w:jc w:val="both"/>
      </w:pPr>
      <w:r>
        <w:t>Τότε η ταχύτητά του θα έχει μέτρο</w:t>
      </w:r>
    </w:p>
    <w:p w:rsidR="000031E2" w:rsidRDefault="00877125" w:rsidP="007C199B">
      <w:r w:rsidRPr="005A6887">
        <w:rPr>
          <w:position w:val="-14"/>
        </w:rPr>
        <w:object w:dxaOrig="2880" w:dyaOrig="380">
          <v:shape id="_x0000_i1088" type="#_x0000_t75" style="width:2in;height:18.75pt" o:ole="">
            <v:imagedata r:id="rId119" o:title=""/>
          </v:shape>
          <o:OLEObject Type="Embed" ProgID="Equation.DSMT4" ShapeID="_x0000_i1088" DrawAspect="Content" ObjectID="_1681309933" r:id="rId120"/>
        </w:object>
      </w:r>
    </w:p>
    <w:p w:rsidR="000031E2" w:rsidRDefault="000031E2" w:rsidP="000031E2">
      <w:pPr>
        <w:jc w:val="both"/>
      </w:pPr>
      <w:r>
        <w:lastRenderedPageBreak/>
        <w:t>β) Το σημείο Κ θα έχει γραμμική ταχύτητα</w:t>
      </w:r>
      <w:r w:rsidRPr="005A6887">
        <w:t xml:space="preserve"> </w:t>
      </w:r>
      <w:r>
        <w:t>μέτρου</w:t>
      </w:r>
    </w:p>
    <w:p w:rsidR="000031E2" w:rsidRDefault="000031E2" w:rsidP="000031E2">
      <w:r w:rsidRPr="005A6887">
        <w:rPr>
          <w:position w:val="-24"/>
        </w:rPr>
        <w:object w:dxaOrig="2780" w:dyaOrig="620">
          <v:shape id="_x0000_i1089" type="#_x0000_t75" style="width:139.65pt;height:30.8pt" o:ole="">
            <v:imagedata r:id="rId121" o:title=""/>
          </v:shape>
          <o:OLEObject Type="Embed" ProgID="Equation.DSMT4" ShapeID="_x0000_i1089" DrawAspect="Content" ObjectID="_1681309934" r:id="rId122"/>
        </w:object>
      </w:r>
    </w:p>
    <w:p w:rsidR="000031E2" w:rsidRDefault="000031E2" w:rsidP="000031E2">
      <w:pPr>
        <w:jc w:val="both"/>
      </w:pPr>
      <w:r>
        <w:t xml:space="preserve">Τότε η ταχύτητά του θα έχει μέτρο </w:t>
      </w:r>
    </w:p>
    <w:p w:rsidR="000031E2" w:rsidRDefault="000031E2" w:rsidP="000031E2">
      <w:pPr>
        <w:jc w:val="both"/>
      </w:pPr>
      <w:r w:rsidRPr="005A6887">
        <w:rPr>
          <w:position w:val="-14"/>
        </w:rPr>
        <w:object w:dxaOrig="2940" w:dyaOrig="380">
          <v:shape id="_x0000_i1090" type="#_x0000_t75" style="width:147pt;height:18.75pt" o:ole="">
            <v:imagedata r:id="rId123" o:title=""/>
          </v:shape>
          <o:OLEObject Type="Embed" ProgID="Equation.DSMT4" ShapeID="_x0000_i1090" DrawAspect="Content" ObjectID="_1681309935" r:id="rId124"/>
        </w:object>
      </w:r>
      <w:r>
        <w:t xml:space="preserve"> </w:t>
      </w:r>
    </w:p>
    <w:p w:rsidR="005056DF" w:rsidRDefault="000031E2" w:rsidP="000031E2">
      <w:pPr>
        <w:jc w:val="both"/>
      </w:pPr>
      <w:r>
        <w:t>Συγκρίνοντας με τις τιμές ταχυτήτων του ερωτήματος (</w:t>
      </w:r>
      <w:r>
        <w:rPr>
          <w:lang w:val="en-US"/>
        </w:rPr>
        <w:t>ii</w:t>
      </w:r>
      <w:r w:rsidRPr="000031E2">
        <w:t>)</w:t>
      </w:r>
      <w:r>
        <w:t>, παρατηρούμε ότι βρίσκουμε τις ΙΔΙΕΣ ΤΙΜΕΣ</w:t>
      </w:r>
      <w:r w:rsidR="005056DF">
        <w:t xml:space="preserve">, άρα η αλλαγή του άξονα, δεν επηρεάζει την κινηματική μελέτη. Συμπεραίνουμε λοιπόν ότι </w:t>
      </w:r>
    </w:p>
    <w:p w:rsidR="000031E2" w:rsidRDefault="005056DF" w:rsidP="000031E2">
      <w:pPr>
        <w:jc w:val="both"/>
      </w:pPr>
      <w:r w:rsidRPr="005056DF">
        <w:rPr>
          <w:b/>
          <w:lang w:val="en-US"/>
        </w:rPr>
        <w:t>H</w:t>
      </w:r>
      <w:r w:rsidRPr="005056DF">
        <w:rPr>
          <w:b/>
        </w:rPr>
        <w:t xml:space="preserve"> σύνθετη κίνηση </w:t>
      </w:r>
      <w:r>
        <w:rPr>
          <w:b/>
        </w:rPr>
        <w:t xml:space="preserve">ενός στερεού </w:t>
      </w:r>
      <w:r w:rsidRPr="005056DF">
        <w:rPr>
          <w:b/>
        </w:rPr>
        <w:t>μπορεί να θεωρηθεί ως επαλληλία μιας μεταφορικής, με την ταχύτητα ενός οποιουδήποτε σημείου και μιας στροφικής περί άξονα που διέρχεται από αυτό το σημείο.</w:t>
      </w:r>
    </w:p>
    <w:p w:rsidR="007F3817" w:rsidRDefault="001B0DE0" w:rsidP="000031E2">
      <w:pPr>
        <w:jc w:val="both"/>
      </w:pPr>
      <w:r>
        <w:rPr>
          <w:noProof/>
        </w:rPr>
        <w:drawing>
          <wp:anchor distT="0" distB="0" distL="114300" distR="114300" simplePos="0" relativeHeight="251664384" behindDoc="0" locked="0" layoutInCell="1" allowOverlap="1" wp14:anchorId="2F85914F" wp14:editId="0C0872EF">
            <wp:simplePos x="0" y="0"/>
            <wp:positionH relativeFrom="column">
              <wp:posOffset>3746500</wp:posOffset>
            </wp:positionH>
            <wp:positionV relativeFrom="paragraph">
              <wp:posOffset>20955</wp:posOffset>
            </wp:positionV>
            <wp:extent cx="1997075" cy="1358900"/>
            <wp:effectExtent l="0" t="0" r="3175" b="0"/>
            <wp:wrapSquare wrapText="bothSides"/>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997075" cy="1358900"/>
                    </a:xfrm>
                    <a:prstGeom prst="rect">
                      <a:avLst/>
                    </a:prstGeom>
                  </pic:spPr>
                </pic:pic>
              </a:graphicData>
            </a:graphic>
            <wp14:sizeRelH relativeFrom="margin">
              <wp14:pctWidth>0</wp14:pctWidth>
            </wp14:sizeRelH>
            <wp14:sizeRelV relativeFrom="margin">
              <wp14:pctHeight>0</wp14:pctHeight>
            </wp14:sizeRelV>
          </wp:anchor>
        </w:drawing>
      </w:r>
      <w:r w:rsidR="005056DF">
        <w:rPr>
          <w:lang w:val="en-US"/>
        </w:rPr>
        <w:t>iv</w:t>
      </w:r>
      <w:r w:rsidR="005056DF" w:rsidRPr="007F3817">
        <w:t xml:space="preserve">) </w:t>
      </w:r>
      <w:r w:rsidR="00C32C75">
        <w:t xml:space="preserve">α) </w:t>
      </w:r>
      <w:r w:rsidR="007F3817">
        <w:t>Το χρονικό διάστημα που απαιτείται για τη στροφή είναι</w:t>
      </w:r>
    </w:p>
    <w:p w:rsidR="00A41C45" w:rsidRDefault="007F3817" w:rsidP="000031E2">
      <w:pPr>
        <w:jc w:val="both"/>
      </w:pPr>
      <w:r w:rsidRPr="007F3817">
        <w:rPr>
          <w:position w:val="-58"/>
        </w:rPr>
        <w:object w:dxaOrig="2600" w:dyaOrig="1280">
          <v:shape id="_x0000_i1107" type="#_x0000_t75" style="width:129.95pt;height:63.95pt" o:ole="">
            <v:imagedata r:id="rId126" o:title=""/>
          </v:shape>
          <o:OLEObject Type="Embed" ProgID="Equation.DSMT4" ShapeID="_x0000_i1107" DrawAspect="Content" ObjectID="_1681309936" r:id="rId127"/>
        </w:object>
      </w:r>
      <w:r>
        <w:t xml:space="preserve"> </w:t>
      </w:r>
    </w:p>
    <w:p w:rsidR="005056DF" w:rsidRPr="007F3817" w:rsidRDefault="005056DF" w:rsidP="000031E2">
      <w:pPr>
        <w:jc w:val="both"/>
      </w:pPr>
      <w:r>
        <w:t xml:space="preserve">Το μέσον </w:t>
      </w:r>
      <w:r w:rsidR="007F3817">
        <w:t>Κ εκτελεί ευθύγραμμη ομαλή κίνηση, άρα μετατοπίζεται κατά</w:t>
      </w:r>
    </w:p>
    <w:p w:rsidR="007F3817" w:rsidRDefault="007F3817" w:rsidP="007F3817">
      <w:pPr>
        <w:spacing w:after="0"/>
        <w:jc w:val="both"/>
      </w:pPr>
      <w:r w:rsidRPr="007F3817">
        <w:rPr>
          <w:position w:val="-40"/>
        </w:rPr>
        <w:object w:dxaOrig="2880" w:dyaOrig="920">
          <v:shape id="_x0000_i1108" type="#_x0000_t75" style="width:2in;height:45.9pt" o:ole="">
            <v:imagedata r:id="rId128" o:title=""/>
          </v:shape>
          <o:OLEObject Type="Embed" ProgID="Equation.DSMT4" ShapeID="_x0000_i1108" DrawAspect="Content" ObjectID="_1681309937" r:id="rId129"/>
        </w:object>
      </w:r>
      <w:r>
        <w:t xml:space="preserve"> </w:t>
      </w:r>
    </w:p>
    <w:p w:rsidR="007F3817" w:rsidRPr="007F3817" w:rsidRDefault="007F3817" w:rsidP="000031E2">
      <w:pPr>
        <w:jc w:val="both"/>
      </w:pPr>
      <w:r w:rsidRPr="007F3817">
        <w:rPr>
          <w:position w:val="-12"/>
        </w:rPr>
        <w:object w:dxaOrig="1440" w:dyaOrig="360">
          <v:shape id="_x0000_i1109" type="#_x0000_t75" style="width:1in;height:18.1pt" o:ole="" o:bordertopcolor="this" o:borderleftcolor="this" o:borderbottomcolor="this" o:borderrightcolor="this">
            <v:imagedata r:id="rId130" o:title=""/>
            <w10:bordertop type="single" width="4" shadow="t"/>
            <w10:borderleft type="single" width="4" shadow="t"/>
            <w10:borderbottom type="single" width="4" shadow="t"/>
            <w10:borderright type="single" width="4" shadow="t"/>
          </v:shape>
          <o:OLEObject Type="Embed" ProgID="Equation.DSMT4" ShapeID="_x0000_i1109" DrawAspect="Content" ObjectID="_1681309938" r:id="rId131"/>
        </w:object>
      </w:r>
    </w:p>
    <w:p w:rsidR="000031E2" w:rsidRDefault="00C32C75" w:rsidP="000031E2">
      <w:r>
        <w:t>β) Οι γραμμικές ταχύτητες έχουν τα ίδια μέτρα του ερωτήματος (</w:t>
      </w:r>
      <w:r>
        <w:rPr>
          <w:lang w:val="en-US"/>
        </w:rPr>
        <w:t>ii</w:t>
      </w:r>
      <w:r w:rsidRPr="00C32C75">
        <w:t xml:space="preserve">). </w:t>
      </w:r>
      <w:r>
        <w:t xml:space="preserve">Με βάση το σχήμα 3, </w:t>
      </w:r>
    </w:p>
    <w:p w:rsidR="00C32C75" w:rsidRDefault="00C32C75" w:rsidP="000031E2">
      <w:r>
        <w:t>οι ταχύτητες των σημείων Α και Β θα έχουν το ίδιο μέτρο</w:t>
      </w:r>
    </w:p>
    <w:p w:rsidR="00C32C75" w:rsidRPr="007211EB" w:rsidRDefault="00C32C75" w:rsidP="000031E2">
      <w:r w:rsidRPr="00C32C75">
        <w:rPr>
          <w:position w:val="-16"/>
        </w:rPr>
        <w:object w:dxaOrig="4360" w:dyaOrig="480">
          <v:shape id="_x0000_i1110" type="#_x0000_t75" style="width:218.35pt;height:24.1pt" o:ole="">
            <v:imagedata r:id="rId132" o:title=""/>
          </v:shape>
          <o:OLEObject Type="Embed" ProgID="Equation.DSMT4" ShapeID="_x0000_i1110" DrawAspect="Content" ObjectID="_1681309939" r:id="rId133"/>
        </w:object>
      </w:r>
      <w:r>
        <w:t xml:space="preserve"> </w:t>
      </w:r>
    </w:p>
    <w:p w:rsidR="00073A71" w:rsidRDefault="00073A71" w:rsidP="000031E2">
      <w:r>
        <w:t xml:space="preserve">σχηματίζοντας με τη ράβδο, γωνία </w:t>
      </w:r>
      <w:r w:rsidRPr="00D37EB5">
        <w:rPr>
          <w:i/>
        </w:rPr>
        <w:t>θ</w:t>
      </w:r>
      <w:r>
        <w:t xml:space="preserve"> ώστε</w:t>
      </w:r>
      <w:r w:rsidR="007211EB">
        <w:t xml:space="preserve"> </w:t>
      </w:r>
      <w:r w:rsidR="007211EB" w:rsidRPr="007211EB">
        <w:rPr>
          <w:position w:val="-30"/>
        </w:rPr>
        <w:object w:dxaOrig="1480" w:dyaOrig="720">
          <v:shape id="_x0000_i1111" type="#_x0000_t75" style="width:74pt;height:36.15pt" o:ole="">
            <v:imagedata r:id="rId134" o:title=""/>
          </v:shape>
          <o:OLEObject Type="Embed" ProgID="Equation.DSMT4" ShapeID="_x0000_i1111" DrawAspect="Content" ObjectID="_1681309940" r:id="rId135"/>
        </w:object>
      </w:r>
      <w:r w:rsidR="007211EB">
        <w:t xml:space="preserve"> </w:t>
      </w:r>
    </w:p>
    <w:p w:rsidR="001B0DE0" w:rsidRPr="007D662B" w:rsidRDefault="001B0DE0" w:rsidP="001B0DE0">
      <w:pPr>
        <w:shd w:val="clear" w:color="auto" w:fill="9CC2E5" w:themeFill="accent1" w:themeFillTint="99"/>
        <w:spacing w:line="240" w:lineRule="auto"/>
        <w:ind w:left="4111"/>
        <w:jc w:val="center"/>
        <w:rPr>
          <w:rFonts w:ascii="Calibri" w:hAnsi="Calibri"/>
          <w:b/>
          <w:i/>
          <w:spacing w:val="36"/>
          <w:sz w:val="28"/>
          <w:szCs w:val="28"/>
        </w:rPr>
      </w:pPr>
      <w:r w:rsidRPr="007D662B">
        <w:rPr>
          <w:rFonts w:ascii="Calibri" w:hAnsi="Calibri"/>
          <w:b/>
          <w:i/>
          <w:spacing w:val="36"/>
          <w:sz w:val="28"/>
          <w:szCs w:val="28"/>
        </w:rPr>
        <w:t>Υλικό Φυσικής-Χημείας</w:t>
      </w:r>
    </w:p>
    <w:p w:rsidR="001B0DE0" w:rsidRPr="00DC23B7" w:rsidRDefault="001B0DE0" w:rsidP="001B0DE0">
      <w:pPr>
        <w:shd w:val="clear" w:color="auto" w:fill="9CC2E5" w:themeFill="accent1" w:themeFillTint="99"/>
        <w:spacing w:line="240" w:lineRule="auto"/>
        <w:ind w:left="4111"/>
        <w:jc w:val="center"/>
        <w:rPr>
          <w:rFonts w:ascii="Garamond" w:hAnsi="Garamond"/>
          <w:i/>
          <w:sz w:val="18"/>
          <w:szCs w:val="18"/>
        </w:rPr>
      </w:pPr>
      <w:r w:rsidRPr="00DC23B7">
        <w:rPr>
          <w:rFonts w:ascii="Garamond" w:hAnsi="Garamond"/>
          <w:i/>
          <w:sz w:val="18"/>
          <w:szCs w:val="18"/>
        </w:rPr>
        <w:t xml:space="preserve">Γιατί το </w:t>
      </w:r>
      <w:r>
        <w:rPr>
          <w:rFonts w:ascii="Garamond" w:hAnsi="Garamond"/>
          <w:i/>
          <w:sz w:val="18"/>
          <w:szCs w:val="18"/>
        </w:rPr>
        <w:t xml:space="preserve">να </w:t>
      </w:r>
      <w:r w:rsidRPr="00DC23B7">
        <w:rPr>
          <w:rFonts w:ascii="Garamond" w:hAnsi="Garamond"/>
          <w:i/>
          <w:sz w:val="18"/>
          <w:szCs w:val="18"/>
        </w:rPr>
        <w:t>μοιράζεσαι πράγματα, είναι καλό για όλους…</w:t>
      </w:r>
    </w:p>
    <w:p w:rsidR="001B0DE0" w:rsidRDefault="001B0DE0" w:rsidP="001B0DE0">
      <w:pPr>
        <w:shd w:val="clear" w:color="auto" w:fill="FFFFFF" w:themeFill="background1"/>
        <w:ind w:left="4111"/>
        <w:jc w:val="center"/>
      </w:pPr>
      <w:r w:rsidRPr="00BC20A3">
        <w:t>Επιμέλεια</w:t>
      </w:r>
      <w:r>
        <w:t>:</w:t>
      </w:r>
    </w:p>
    <w:p w:rsidR="00D37EB5" w:rsidRPr="00753469" w:rsidRDefault="00D37EB5" w:rsidP="001B0DE0">
      <w:pPr>
        <w:spacing w:after="0"/>
        <w:ind w:left="4111"/>
        <w:jc w:val="center"/>
        <w:rPr>
          <w:rFonts w:ascii="Monotype Corsiva" w:hAnsi="Monotype Corsiva"/>
          <w:b/>
          <w:color w:val="0000FF"/>
        </w:rPr>
      </w:pPr>
      <w:r w:rsidRPr="00753469">
        <w:rPr>
          <w:rFonts w:ascii="Monotype Corsiva" w:hAnsi="Monotype Corsiva"/>
          <w:b/>
          <w:color w:val="0000FF"/>
        </w:rPr>
        <w:t>Ανδρέας Ριζόπουλος</w:t>
      </w:r>
    </w:p>
    <w:p w:rsidR="00D37EB5" w:rsidRDefault="00D37EB5" w:rsidP="000031E2"/>
    <w:sectPr w:rsidR="00D37EB5">
      <w:headerReference w:type="default" r:id="rId136"/>
      <w:footerReference w:type="default" r:id="rId137"/>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066B" w:rsidRDefault="00AC066B" w:rsidP="00C36A45">
      <w:pPr>
        <w:spacing w:after="0" w:line="240" w:lineRule="auto"/>
      </w:pPr>
      <w:r>
        <w:separator/>
      </w:r>
    </w:p>
  </w:endnote>
  <w:endnote w:type="continuationSeparator" w:id="0">
    <w:p w:rsidR="00AC066B" w:rsidRDefault="00AC066B" w:rsidP="00C36A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Garamond">
    <w:panose1 w:val="02020404030301010803"/>
    <w:charset w:val="A1"/>
    <w:family w:val="roman"/>
    <w:pitch w:val="variable"/>
    <w:sig w:usb0="00000287" w:usb1="00000000" w:usb2="00000000" w:usb3="00000000" w:csb0="0000009F" w:csb1="00000000"/>
  </w:font>
  <w:font w:name="Monotype Corsiva">
    <w:panose1 w:val="03010101010201010101"/>
    <w:charset w:val="A1"/>
    <w:family w:val="script"/>
    <w:pitch w:val="variable"/>
    <w:sig w:usb0="00000287" w:usb1="00000000" w:usb2="00000000" w:usb3="00000000" w:csb0="000000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6A45" w:rsidRPr="00253068" w:rsidRDefault="00C36A45" w:rsidP="00465D8E">
    <w:pPr>
      <w:pStyle w:val="a4"/>
      <w:pBdr>
        <w:top w:val="single" w:sz="4" w:space="1" w:color="auto"/>
      </w:pBdr>
      <w:tabs>
        <w:tab w:val="clear" w:pos="4153"/>
        <w:tab w:val="left" w:pos="2888"/>
        <w:tab w:val="center" w:pos="4862"/>
      </w:tabs>
      <w:jc w:val="center"/>
      <w:rPr>
        <w:rFonts w:cs="Times New Roman"/>
        <w:i/>
        <w:lang w:val="en-US"/>
      </w:rPr>
    </w:pPr>
    <w:r w:rsidRPr="00253068">
      <w:rPr>
        <w:rFonts w:cs="Times New Roman"/>
        <w:i/>
        <w:lang w:val="en-US"/>
      </w:rPr>
      <w:t>ylikonet.gr</w:t>
    </w:r>
  </w:p>
  <w:p w:rsidR="00C36A45" w:rsidRDefault="00C36A45">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066B" w:rsidRDefault="00AC066B" w:rsidP="00C36A45">
      <w:pPr>
        <w:spacing w:after="0" w:line="240" w:lineRule="auto"/>
      </w:pPr>
      <w:r>
        <w:separator/>
      </w:r>
    </w:p>
  </w:footnote>
  <w:footnote w:type="continuationSeparator" w:id="0">
    <w:p w:rsidR="00AC066B" w:rsidRDefault="00AC066B" w:rsidP="00C36A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6A45" w:rsidRPr="00D040AD" w:rsidRDefault="00C36A45" w:rsidP="00465D8E">
    <w:pPr>
      <w:pStyle w:val="a3"/>
      <w:pBdr>
        <w:bottom w:val="single" w:sz="4" w:space="1" w:color="auto"/>
      </w:pBdr>
      <w:tabs>
        <w:tab w:val="clear" w:pos="4153"/>
        <w:tab w:val="clear" w:pos="8306"/>
        <w:tab w:val="right" w:pos="9639"/>
      </w:tabs>
      <w:rPr>
        <w:rFonts w:cs="Times New Roman"/>
        <w:i/>
      </w:rPr>
    </w:pPr>
    <w:r w:rsidRPr="00D040AD">
      <w:rPr>
        <w:rFonts w:cs="Times New Roman"/>
        <w:i/>
      </w:rPr>
      <w:t>Υλικό Φυσικής-Χημείας</w:t>
    </w:r>
    <w:r w:rsidRPr="00D040AD">
      <w:rPr>
        <w:rFonts w:cs="Times New Roman"/>
        <w:i/>
      </w:rPr>
      <w:tab/>
    </w:r>
    <w:r>
      <w:rPr>
        <w:rFonts w:cs="Times New Roman"/>
        <w:i/>
      </w:rPr>
      <w:t>Κινηματική στερεού</w:t>
    </w:r>
  </w:p>
  <w:p w:rsidR="00C36A45" w:rsidRDefault="00C36A45">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1444"/>
    <w:rsid w:val="000031E2"/>
    <w:rsid w:val="000120CC"/>
    <w:rsid w:val="00047057"/>
    <w:rsid w:val="00073A71"/>
    <w:rsid w:val="001134A0"/>
    <w:rsid w:val="0016333C"/>
    <w:rsid w:val="001A390F"/>
    <w:rsid w:val="001B0DE0"/>
    <w:rsid w:val="001E76A1"/>
    <w:rsid w:val="0023767F"/>
    <w:rsid w:val="00270824"/>
    <w:rsid w:val="00290D6A"/>
    <w:rsid w:val="002C70D7"/>
    <w:rsid w:val="00315C70"/>
    <w:rsid w:val="00340613"/>
    <w:rsid w:val="00376983"/>
    <w:rsid w:val="003C2502"/>
    <w:rsid w:val="004F5312"/>
    <w:rsid w:val="005056DF"/>
    <w:rsid w:val="005A6887"/>
    <w:rsid w:val="005C0A87"/>
    <w:rsid w:val="005D01C0"/>
    <w:rsid w:val="006150C7"/>
    <w:rsid w:val="00616979"/>
    <w:rsid w:val="0062293D"/>
    <w:rsid w:val="00654153"/>
    <w:rsid w:val="006F0BE3"/>
    <w:rsid w:val="007211EB"/>
    <w:rsid w:val="00750ABD"/>
    <w:rsid w:val="007C199B"/>
    <w:rsid w:val="007F3817"/>
    <w:rsid w:val="0082010A"/>
    <w:rsid w:val="0084296A"/>
    <w:rsid w:val="00852972"/>
    <w:rsid w:val="00854843"/>
    <w:rsid w:val="00877125"/>
    <w:rsid w:val="0099140D"/>
    <w:rsid w:val="009C7832"/>
    <w:rsid w:val="00A11D5D"/>
    <w:rsid w:val="00A41C45"/>
    <w:rsid w:val="00AC066B"/>
    <w:rsid w:val="00B508F7"/>
    <w:rsid w:val="00B73655"/>
    <w:rsid w:val="00BF7B3E"/>
    <w:rsid w:val="00C32C75"/>
    <w:rsid w:val="00C36A45"/>
    <w:rsid w:val="00D37EB5"/>
    <w:rsid w:val="00D54D6F"/>
    <w:rsid w:val="00D750A0"/>
    <w:rsid w:val="00E81444"/>
    <w:rsid w:val="00EA23F7"/>
    <w:rsid w:val="00ED7B0B"/>
    <w:rsid w:val="00F44E68"/>
    <w:rsid w:val="00F51BC1"/>
    <w:rsid w:val="00FB2058"/>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C6B238"/>
  <w15:chartTrackingRefBased/>
  <w15:docId w15:val="{CABD738F-5759-4A7A-87C4-01BCAEB22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iPriority w:val="99"/>
    <w:semiHidden/>
    <w:unhideWhenUsed/>
    <w:rsid w:val="001E76A1"/>
    <w:pPr>
      <w:spacing w:before="100" w:beforeAutospacing="1" w:after="100" w:afterAutospacing="1" w:line="240" w:lineRule="auto"/>
    </w:pPr>
    <w:rPr>
      <w:rFonts w:eastAsiaTheme="minorEastAsia" w:cs="Times New Roman"/>
      <w:sz w:val="24"/>
      <w:szCs w:val="24"/>
      <w:lang w:eastAsia="el-GR"/>
    </w:rPr>
  </w:style>
  <w:style w:type="paragraph" w:styleId="a3">
    <w:name w:val="header"/>
    <w:basedOn w:val="a"/>
    <w:link w:val="Char"/>
    <w:uiPriority w:val="99"/>
    <w:unhideWhenUsed/>
    <w:rsid w:val="00C36A45"/>
    <w:pPr>
      <w:tabs>
        <w:tab w:val="center" w:pos="4153"/>
        <w:tab w:val="right" w:pos="8306"/>
      </w:tabs>
      <w:spacing w:after="0" w:line="240" w:lineRule="auto"/>
    </w:pPr>
  </w:style>
  <w:style w:type="character" w:customStyle="1" w:styleId="Char">
    <w:name w:val="Κεφαλίδα Char"/>
    <w:basedOn w:val="a0"/>
    <w:link w:val="a3"/>
    <w:uiPriority w:val="99"/>
    <w:rsid w:val="00C36A45"/>
  </w:style>
  <w:style w:type="paragraph" w:styleId="a4">
    <w:name w:val="footer"/>
    <w:basedOn w:val="a"/>
    <w:link w:val="Char0"/>
    <w:uiPriority w:val="99"/>
    <w:unhideWhenUsed/>
    <w:rsid w:val="00C36A45"/>
    <w:pPr>
      <w:tabs>
        <w:tab w:val="center" w:pos="4153"/>
        <w:tab w:val="right" w:pos="8306"/>
      </w:tabs>
      <w:spacing w:after="0" w:line="240" w:lineRule="auto"/>
    </w:pPr>
  </w:style>
  <w:style w:type="character" w:customStyle="1" w:styleId="Char0">
    <w:name w:val="Υποσέλιδο Char"/>
    <w:basedOn w:val="a0"/>
    <w:link w:val="a4"/>
    <w:uiPriority w:val="99"/>
    <w:rsid w:val="00C36A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27.wmf"/><Relationship Id="rId21" Type="http://schemas.openxmlformats.org/officeDocument/2006/relationships/image" Target="media/image6.png"/><Relationship Id="rId42" Type="http://schemas.openxmlformats.org/officeDocument/2006/relationships/oleObject" Target="embeddings/oleObject19.bin"/><Relationship Id="rId47" Type="http://schemas.openxmlformats.org/officeDocument/2006/relationships/image" Target="media/image19.wmf"/><Relationship Id="rId112" Type="http://schemas.openxmlformats.org/officeDocument/2006/relationships/oleObject" Target="embeddings/oleObject27.bin"/><Relationship Id="rId133" Type="http://schemas.openxmlformats.org/officeDocument/2006/relationships/oleObject" Target="embeddings/oleObject37.bin"/><Relationship Id="rId138" Type="http://schemas.openxmlformats.org/officeDocument/2006/relationships/fontTable" Target="fontTable.xml"/><Relationship Id="rId7" Type="http://schemas.openxmlformats.org/officeDocument/2006/relationships/oleObject" Target="embeddings/oleObject1.bin"/><Relationship Id="rId92" Type="http://schemas.openxmlformats.org/officeDocument/2006/relationships/image" Target="media/image70.wmf"/><Relationship Id="rId2" Type="http://schemas.openxmlformats.org/officeDocument/2006/relationships/settings" Target="settings.xml"/><Relationship Id="rId16" Type="http://schemas.openxmlformats.org/officeDocument/2006/relationships/image" Target="media/image4.wmf"/><Relationship Id="rId29" Type="http://schemas.openxmlformats.org/officeDocument/2006/relationships/oleObject" Target="embeddings/oleObject12.bin"/><Relationship Id="rId107" Type="http://schemas.openxmlformats.org/officeDocument/2006/relationships/oleObject" Target="embeddings/oleObject57.bin"/><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102" Type="http://schemas.openxmlformats.org/officeDocument/2006/relationships/image" Target="media/image240.wmf"/><Relationship Id="rId110" Type="http://schemas.openxmlformats.org/officeDocument/2006/relationships/oleObject" Target="embeddings/oleObject59.bin"/><Relationship Id="rId115" Type="http://schemas.openxmlformats.org/officeDocument/2006/relationships/image" Target="media/image26.wmf"/><Relationship Id="rId123" Type="http://schemas.openxmlformats.org/officeDocument/2006/relationships/image" Target="media/image30.wmf"/><Relationship Id="rId128" Type="http://schemas.openxmlformats.org/officeDocument/2006/relationships/image" Target="media/image33.wmf"/><Relationship Id="rId131" Type="http://schemas.openxmlformats.org/officeDocument/2006/relationships/oleObject" Target="embeddings/oleObject36.bin"/><Relationship Id="rId136" Type="http://schemas.openxmlformats.org/officeDocument/2006/relationships/header" Target="header1.xml"/><Relationship Id="rId5" Type="http://schemas.openxmlformats.org/officeDocument/2006/relationships/endnotes" Target="endnotes.xml"/><Relationship Id="rId95" Type="http://schemas.openxmlformats.org/officeDocument/2006/relationships/oleObject" Target="embeddings/oleObject51.bin"/><Relationship Id="rId61" Type="http://schemas.openxmlformats.org/officeDocument/2006/relationships/image" Target="media/image150.wmf"/><Relationship Id="rId19" Type="http://schemas.openxmlformats.org/officeDocument/2006/relationships/image" Target="media/image5.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100" Type="http://schemas.openxmlformats.org/officeDocument/2006/relationships/image" Target="media/image230.wmf"/><Relationship Id="rId105" Type="http://schemas.openxmlformats.org/officeDocument/2006/relationships/oleObject" Target="embeddings/oleObject56.bin"/><Relationship Id="rId113" Type="http://schemas.openxmlformats.org/officeDocument/2006/relationships/image" Target="media/image25.wmf"/><Relationship Id="rId118" Type="http://schemas.openxmlformats.org/officeDocument/2006/relationships/oleObject" Target="embeddings/oleObject30.bin"/><Relationship Id="rId126" Type="http://schemas.openxmlformats.org/officeDocument/2006/relationships/image" Target="media/image32.wmf"/><Relationship Id="rId134" Type="http://schemas.openxmlformats.org/officeDocument/2006/relationships/image" Target="media/image36.wmf"/><Relationship Id="rId13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1.wmf"/><Relationship Id="rId93" Type="http://schemas.openxmlformats.org/officeDocument/2006/relationships/oleObject" Target="embeddings/oleObject50.bin"/><Relationship Id="rId98" Type="http://schemas.openxmlformats.org/officeDocument/2006/relationships/image" Target="media/image100.wmf"/><Relationship Id="rId121" Type="http://schemas.openxmlformats.org/officeDocument/2006/relationships/image" Target="media/image29.wmf"/><Relationship Id="rId3" Type="http://schemas.openxmlformats.org/officeDocument/2006/relationships/webSettings" Target="webSettings.xml"/><Relationship Id="rId12" Type="http://schemas.openxmlformats.org/officeDocument/2006/relationships/image" Target="media/image210.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103" Type="http://schemas.openxmlformats.org/officeDocument/2006/relationships/oleObject" Target="embeddings/oleObject55.bin"/><Relationship Id="rId108" Type="http://schemas.openxmlformats.org/officeDocument/2006/relationships/image" Target="media/image260.wmf"/><Relationship Id="rId116" Type="http://schemas.openxmlformats.org/officeDocument/2006/relationships/oleObject" Target="embeddings/oleObject29.bin"/><Relationship Id="rId124" Type="http://schemas.openxmlformats.org/officeDocument/2006/relationships/oleObject" Target="embeddings/oleObject33.bin"/><Relationship Id="rId129" Type="http://schemas.openxmlformats.org/officeDocument/2006/relationships/oleObject" Target="embeddings/oleObject35.bin"/><Relationship Id="rId137" Type="http://schemas.openxmlformats.org/officeDocument/2006/relationships/footer" Target="footer1.xml"/><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5.bin"/><Relationship Id="rId91" Type="http://schemas.openxmlformats.org/officeDocument/2006/relationships/oleObject" Target="embeddings/oleObject49.bin"/><Relationship Id="rId96" Type="http://schemas.openxmlformats.org/officeDocument/2006/relationships/image" Target="media/image90.wmf"/><Relationship Id="rId111" Type="http://schemas.openxmlformats.org/officeDocument/2006/relationships/image" Target="media/image24.wmf"/><Relationship Id="rId132" Type="http://schemas.openxmlformats.org/officeDocument/2006/relationships/image" Target="media/image35.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image" Target="media/image20.wmf"/><Relationship Id="rId106" Type="http://schemas.openxmlformats.org/officeDocument/2006/relationships/image" Target="media/image250.wmf"/><Relationship Id="rId114" Type="http://schemas.openxmlformats.org/officeDocument/2006/relationships/oleObject" Target="embeddings/oleObject28.bin"/><Relationship Id="rId119" Type="http://schemas.openxmlformats.org/officeDocument/2006/relationships/image" Target="media/image28.wmf"/><Relationship Id="rId127" Type="http://schemas.openxmlformats.org/officeDocument/2006/relationships/oleObject" Target="embeddings/oleObject34.bin"/><Relationship Id="rId10" Type="http://schemas.openxmlformats.org/officeDocument/2006/relationships/image" Target="media/image110.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94" Type="http://schemas.openxmlformats.org/officeDocument/2006/relationships/image" Target="media/image220.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32.bin"/><Relationship Id="rId130" Type="http://schemas.openxmlformats.org/officeDocument/2006/relationships/image" Target="media/image34.wmf"/><Relationship Id="rId135" Type="http://schemas.openxmlformats.org/officeDocument/2006/relationships/oleObject" Target="embeddings/oleObject38.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oleObject" Target="embeddings/oleObject58.bin"/><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3.wmf"/><Relationship Id="rId97" Type="http://schemas.openxmlformats.org/officeDocument/2006/relationships/oleObject" Target="embeddings/oleObject52.bin"/><Relationship Id="rId104" Type="http://schemas.openxmlformats.org/officeDocument/2006/relationships/image" Target="media/image120.wmf"/><Relationship Id="rId120" Type="http://schemas.openxmlformats.org/officeDocument/2006/relationships/oleObject" Target="embeddings/oleObject31.bin"/><Relationship Id="rId125"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675</Words>
  <Characters>3645</Characters>
  <Application>Microsoft Office Word</Application>
  <DocSecurity>0</DocSecurity>
  <Lines>30</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dmarg</cp:lastModifiedBy>
  <cp:revision>2</cp:revision>
  <cp:lastPrinted>2021-03-04T17:02:00Z</cp:lastPrinted>
  <dcterms:created xsi:type="dcterms:W3CDTF">2021-04-30T14:43:00Z</dcterms:created>
  <dcterms:modified xsi:type="dcterms:W3CDTF">2021-04-30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